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webextensions/taskpanes.xml" ContentType="application/vnd.ms-office.webextensiontaskpanes+xml"/>
  <Override PartName="/ppt/webextensions/webextension1.xml" ContentType="application/vnd.ms-office.webextension+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officeDocument/2006/relationships/officeDocument" Target="ppt/presentation.xml"/><Relationship Id="rId1" Type="http://schemas.microsoft.com/office/2011/relationships/webextensiontaskpanes" Target="ppt/webextensions/taskpanes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autoCompressPictures="0">
  <p:sldMasterIdLst>
    <p:sldMasterId id="2147483707" r:id="rId4"/>
  </p:sldMasterIdLst>
  <p:notesMasterIdLst>
    <p:notesMasterId r:id="rId15"/>
  </p:notesMasterIdLst>
  <p:handoutMasterIdLst>
    <p:handoutMasterId r:id="rId16"/>
  </p:handoutMasterIdLst>
  <p:sldIdLst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  <p:sldId id="267" r:id="rId14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96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125E5076-3810-47DD-B79F-674D7AD40C01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25E5076-3810-47DD-B79F-674D7AD40C01}" styleName="Dark Style 1 - Accent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4" d="100"/>
          <a:sy n="74" d="100"/>
        </p:scale>
        <p:origin x="576" y="9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0" d="100"/>
          <a:sy n="60" d="100"/>
        </p:scale>
        <p:origin x="3187" y="4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viewProps" Target="viewProps.xml"/><Relationship Id="rId3" Type="http://schemas.openxmlformats.org/officeDocument/2006/relationships/customXml" Target="../customXml/item3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handoutMaster" Target="handoutMasters/handoutMaster1.xml"/><Relationship Id="rId20" Type="http://schemas.openxmlformats.org/officeDocument/2006/relationships/tableStyles" Target="tableStyle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6.xml"/><Relationship Id="rId19" Type="http://schemas.openxmlformats.org/officeDocument/2006/relationships/theme" Target="theme/theme1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="" xmlns:a16="http://schemas.microsoft.com/office/drawing/2014/main" id="{FC0FB670-7427-4185-8511-6F36A014306E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>
            <a:extLst>
              <a:ext uri="{FF2B5EF4-FFF2-40B4-BE49-F238E27FC236}">
                <a16:creationId xmlns="" xmlns:a16="http://schemas.microsoft.com/office/drawing/2014/main" id="{6AED473D-6081-4804-9B28-4FA7D2C3831D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939C193-D30F-4B7A-8956-32E4F6D9D2C9}" type="datetimeFigureOut">
              <a:rPr lang="en-US" smtClean="0"/>
              <a:t>3/16/2020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="" xmlns:a16="http://schemas.microsoft.com/office/drawing/2014/main" id="{23B68452-BA11-400A-8E67-C003922CC3DD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="" xmlns:a16="http://schemas.microsoft.com/office/drawing/2014/main" id="{A190A332-336E-4B1B-9128-655A1F9DBA41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82948B1-B6D3-4578-932F-6AE7124E5E1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513541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A6AC78B-5884-4D24-983C-916233003E85}" type="datetimeFigureOut">
              <a:rPr lang="en-US" smtClean="0"/>
              <a:t>3/16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32AB528-7684-4A37-99F6-46340DCC2B3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7288188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2AB528-7684-4A37-99F6-46340DCC2B35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0196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447800"/>
            <a:ext cx="8825658" cy="3329581"/>
          </a:xfrm>
        </p:spPr>
        <p:txBody>
          <a:bodyPr anchor="b"/>
          <a:lstStyle>
            <a:lvl1pPr>
              <a:defRPr sz="7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CEE1DAB-B868-4EEB-BD54-B9BAB6F58361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</a:p>
          <a:p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3867469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4800587"/>
            <a:ext cx="882565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5" y="685800"/>
            <a:ext cx="8825658" cy="3640666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6" y="5367325"/>
            <a:ext cx="8825656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39DA8-D636-4336-B416-25DD0050B639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 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18576323"/>
      </p:ext>
    </p:extLst>
  </p:cSld>
  <p:clrMapOvr>
    <a:masterClrMapping/>
  </p:clrMapOvr>
  <p:hf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1447800"/>
            <a:ext cx="8825659" cy="1981200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8825659" cy="23622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39DA8-D636-4336-B416-25DD0050B639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 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472005997"/>
      </p:ext>
    </p:extLst>
  </p:cSld>
  <p:clrMapOvr>
    <a:masterClrMapping/>
  </p:clrMapOvr>
  <p:hf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74801" y="1447800"/>
            <a:ext cx="7999315" cy="2323374"/>
          </a:xfrm>
        </p:spPr>
        <p:txBody>
          <a:bodyPr/>
          <a:lstStyle>
            <a:lvl1pPr>
              <a:defRPr sz="48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14"/>
          </p:nvPr>
        </p:nvSpPr>
        <p:spPr>
          <a:xfrm>
            <a:off x="1930400" y="3771174"/>
            <a:ext cx="7279649" cy="342174"/>
          </a:xfrm>
        </p:spPr>
        <p:txBody>
          <a:bodyPr vert="horz" lIns="91440" tIns="45720" rIns="91440" bIns="45720" rtlCol="0"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bg2">
                    <a:lumMod val="40000"/>
                    <a:lumOff val="60000"/>
                  </a:schemeClr>
                </a:solidFill>
                <a:latin typeface="+mj-lt"/>
                <a:ea typeface="+mj-ea"/>
                <a:cs typeface="+mj-cs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4350657"/>
            <a:ext cx="8825659" cy="16764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39DA8-D636-4336-B416-25DD0050B639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 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2" name="TextBox 11"/>
          <p:cNvSpPr txBox="1"/>
          <p:nvPr/>
        </p:nvSpPr>
        <p:spPr>
          <a:xfrm>
            <a:off x="898295" y="971253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9330490" y="2613787"/>
            <a:ext cx="801912" cy="19697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r">
              <a:defRPr sz="12200" b="0" i="0">
                <a:solidFill>
                  <a:schemeClr val="bg2">
                    <a:lumMod val="40000"/>
                    <a:lumOff val="60000"/>
                  </a:schemeClr>
                </a:solidFill>
                <a:latin typeface="Arial"/>
                <a:ea typeface="+mj-ea"/>
                <a:cs typeface="+mj-cs"/>
              </a:defRPr>
            </a:lvl1pPr>
          </a:lstStyle>
          <a:p>
            <a:pPr lvl="0"/>
            <a:r>
              <a:rPr lang="en-US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196054582"/>
      </p:ext>
    </p:extLst>
  </p:cSld>
  <p:clrMapOvr>
    <a:masterClrMapping/>
  </p:clrMapOvr>
  <p:hf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3124201"/>
            <a:ext cx="8825660" cy="165318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777381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39DA8-D636-4336-B416-25DD0050B639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 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598696151"/>
      </p:ext>
    </p:extLst>
  </p:cSld>
  <p:clrMapOvr>
    <a:masterClrMapping/>
  </p:clrMapOvr>
  <p:hf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2947" y="1981200"/>
            <a:ext cx="2946866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652463" y="2667000"/>
            <a:ext cx="2927350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3659" y="1981200"/>
            <a:ext cx="2936241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3873106" y="2667000"/>
            <a:ext cx="2946794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1981200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124700" y="2667000"/>
            <a:ext cx="2932113" cy="358933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39DA8-D636-4336-B416-25DD0050B639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 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464290697"/>
      </p:ext>
    </p:extLst>
  </p:cSld>
  <p:clrMapOvr>
    <a:masterClrMapping/>
  </p:clrMapOvr>
  <p:hf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2463" y="4250949"/>
            <a:ext cx="294005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652463" y="2209800"/>
            <a:ext cx="2940050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652463" y="4827211"/>
            <a:ext cx="2940050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3889375" y="4250949"/>
            <a:ext cx="293052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0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3889374" y="2209800"/>
            <a:ext cx="2930525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3888022" y="4827210"/>
            <a:ext cx="2934406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124700" y="4250949"/>
            <a:ext cx="293211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31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124699" y="2209800"/>
            <a:ext cx="2932113" cy="1524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124575" y="4827208"/>
            <a:ext cx="2935997" cy="659189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cxnSp>
        <p:nvCxnSpPr>
          <p:cNvPr id="19" name="Straight Connector 18"/>
          <p:cNvCxnSpPr/>
          <p:nvPr/>
        </p:nvCxnSpPr>
        <p:spPr>
          <a:xfrm>
            <a:off x="3726142" y="2133600"/>
            <a:ext cx="0" cy="3962400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/>
          <p:cNvCxnSpPr/>
          <p:nvPr/>
        </p:nvCxnSpPr>
        <p:spPr>
          <a:xfrm>
            <a:off x="6962227" y="2133600"/>
            <a:ext cx="0" cy="3966882"/>
          </a:xfrm>
          <a:prstGeom prst="line">
            <a:avLst/>
          </a:prstGeom>
          <a:ln w="12700" cmpd="sng">
            <a:solidFill>
              <a:schemeClr val="bg2">
                <a:lumMod val="40000"/>
                <a:lumOff val="60000"/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39DA8-D636-4336-B416-25DD0050B639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 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576332519"/>
      </p:ext>
    </p:extLst>
  </p:cSld>
  <p:clrMapOvr>
    <a:masterClrMapping/>
  </p:clrMapOvr>
  <p:hf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 anchorCtr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39DA8-D636-4336-B416-25DD0050B639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 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166438390"/>
      </p:ext>
    </p:extLst>
  </p:cSld>
  <p:clrMapOvr>
    <a:masterClrMapping/>
  </p:clrMapOvr>
  <p:hf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304212" y="430213"/>
            <a:ext cx="1752601" cy="58261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2463" y="887414"/>
            <a:ext cx="7423149" cy="536892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139DA8-D636-4336-B416-25DD0050B639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 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546242603"/>
      </p:ext>
    </p:extLst>
  </p:cSld>
  <p:clrMapOvr>
    <a:masterClrMapping/>
  </p:clrMapOvr>
  <p:hf hdr="0" ftr="0" dt="0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559678"/>
            <a:ext cx="3833906" cy="2278772"/>
          </a:xfrm>
        </p:spPr>
        <p:txBody>
          <a:bodyPr/>
          <a:lstStyle/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346BD67-B37A-4DEF-9054-A91A6B18355E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  <a:p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CEFBAD01-7A3E-42FB-9A1E-EAF5F97616A8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762001" y="2981325"/>
            <a:ext cx="1866900" cy="282892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9" name="Content Placeholder 7">
            <a:extLst>
              <a:ext uri="{FF2B5EF4-FFF2-40B4-BE49-F238E27FC236}">
                <a16:creationId xmlns="" xmlns:a16="http://schemas.microsoft.com/office/drawing/2014/main" id="{E983FCBB-03A1-486A-BDE2-92BD88EA0FCF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2729006" y="2981325"/>
            <a:ext cx="1866900" cy="282892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21136535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>
            <a:extLst>
              <a:ext uri="{FF2B5EF4-FFF2-40B4-BE49-F238E27FC236}">
                <a16:creationId xmlns="" xmlns:a16="http://schemas.microsoft.com/office/drawing/2014/main" id="{D3432B8B-A85D-47CE-98BC-3DF0B2F26AF4}"/>
              </a:ext>
            </a:extLst>
          </p:cNvPr>
          <p:cNvSpPr/>
          <p:nvPr userDrawn="1"/>
        </p:nvSpPr>
        <p:spPr>
          <a:xfrm>
            <a:off x="0" y="0"/>
            <a:ext cx="6096000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75400" y="431747"/>
            <a:ext cx="5105400" cy="684633"/>
          </a:xfrm>
        </p:spPr>
        <p:txBody>
          <a:bodyPr/>
          <a:lstStyle>
            <a:lvl1pPr algn="ctr">
              <a:defRPr/>
            </a:lvl1pPr>
          </a:lstStyle>
          <a:p>
            <a:r>
              <a:rPr lang="en-US" noProof="0" smtClean="0"/>
              <a:t>Click to edit Master title style</a:t>
            </a:r>
            <a:endParaRPr lang="en-US" noProof="0"/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7088800" y="1468316"/>
            <a:ext cx="4831664" cy="3865070"/>
          </a:xfrm>
        </p:spPr>
        <p:txBody>
          <a:bodyPr anchor="ctr" anchorCtr="0"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9235B7-901B-460F-BE63-E630BF7AD92D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  <a:p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65416316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5A88A9-102E-4111-86E0-D51E9CB704AA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</a:p>
          <a:p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4823752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65AC8F6D-0687-481A-9761-11AB8A79722C}"/>
              </a:ext>
            </a:extLst>
          </p:cNvPr>
          <p:cNvSpPr/>
          <p:nvPr userDrawn="1"/>
        </p:nvSpPr>
        <p:spPr>
          <a:xfrm>
            <a:off x="0" y="1"/>
            <a:ext cx="12191999" cy="154744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 bwMode="ltGray">
          <a:xfrm>
            <a:off x="762000" y="305678"/>
            <a:ext cx="10667998" cy="1002422"/>
          </a:xfrm>
        </p:spPr>
        <p:txBody>
          <a:bodyPr anchor="ctr" anchorCtr="0"/>
          <a:lstStyle>
            <a:lvl1pPr algn="ctr">
              <a:defRPr>
                <a:solidFill>
                  <a:schemeClr val="accent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601C1E-44EC-4ED6-87AC-7B26C9BC7568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  <a:p>
            <a:endParaRPr lang="en-US" noProof="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CEFBAD01-7A3E-42FB-9A1E-EAF5F97616A8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761999" y="2443527"/>
            <a:ext cx="3348000" cy="2291676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4" name="Freeform 6" title="Page Number Shape">
            <a:extLst>
              <a:ext uri="{FF2B5EF4-FFF2-40B4-BE49-F238E27FC236}">
                <a16:creationId xmlns="" xmlns:a16="http://schemas.microsoft.com/office/drawing/2014/main" id="{0370AA61-B230-4320-8591-17B9EA527174}"/>
              </a:ext>
            </a:extLst>
          </p:cNvPr>
          <p:cNvSpPr/>
          <p:nvPr userDrawn="1"/>
        </p:nvSpPr>
        <p:spPr bwMode="auto">
          <a:xfrm>
            <a:off x="11792583" y="356478"/>
            <a:ext cx="407988" cy="819150"/>
          </a:xfrm>
          <a:custGeom>
            <a:avLst/>
            <a:gdLst/>
            <a:ahLst/>
            <a:cxnLst/>
            <a:rect l="0" t="0" r="r" b="b"/>
            <a:pathLst>
              <a:path w="1799" h="3612">
                <a:moveTo>
                  <a:pt x="1799" y="0"/>
                </a:moveTo>
                <a:lnTo>
                  <a:pt x="1799" y="3612"/>
                </a:lnTo>
                <a:lnTo>
                  <a:pt x="1686" y="3609"/>
                </a:lnTo>
                <a:lnTo>
                  <a:pt x="1574" y="3598"/>
                </a:lnTo>
                <a:lnTo>
                  <a:pt x="1464" y="3581"/>
                </a:lnTo>
                <a:lnTo>
                  <a:pt x="1357" y="3557"/>
                </a:lnTo>
                <a:lnTo>
                  <a:pt x="1251" y="3527"/>
                </a:lnTo>
                <a:lnTo>
                  <a:pt x="1150" y="3490"/>
                </a:lnTo>
                <a:lnTo>
                  <a:pt x="1050" y="3448"/>
                </a:lnTo>
                <a:lnTo>
                  <a:pt x="953" y="3401"/>
                </a:lnTo>
                <a:lnTo>
                  <a:pt x="860" y="3347"/>
                </a:lnTo>
                <a:lnTo>
                  <a:pt x="771" y="3289"/>
                </a:lnTo>
                <a:lnTo>
                  <a:pt x="686" y="3224"/>
                </a:lnTo>
                <a:lnTo>
                  <a:pt x="604" y="3156"/>
                </a:lnTo>
                <a:lnTo>
                  <a:pt x="527" y="3083"/>
                </a:lnTo>
                <a:lnTo>
                  <a:pt x="454" y="3005"/>
                </a:lnTo>
                <a:lnTo>
                  <a:pt x="386" y="2923"/>
                </a:lnTo>
                <a:lnTo>
                  <a:pt x="323" y="2838"/>
                </a:lnTo>
                <a:lnTo>
                  <a:pt x="265" y="2748"/>
                </a:lnTo>
                <a:lnTo>
                  <a:pt x="211" y="2655"/>
                </a:lnTo>
                <a:lnTo>
                  <a:pt x="163" y="2559"/>
                </a:lnTo>
                <a:lnTo>
                  <a:pt x="121" y="2459"/>
                </a:lnTo>
                <a:lnTo>
                  <a:pt x="85" y="2356"/>
                </a:lnTo>
                <a:lnTo>
                  <a:pt x="55" y="2251"/>
                </a:lnTo>
                <a:lnTo>
                  <a:pt x="32" y="2143"/>
                </a:lnTo>
                <a:lnTo>
                  <a:pt x="14" y="2033"/>
                </a:lnTo>
                <a:lnTo>
                  <a:pt x="4" y="1920"/>
                </a:lnTo>
                <a:lnTo>
                  <a:pt x="0" y="1806"/>
                </a:lnTo>
                <a:lnTo>
                  <a:pt x="4" y="1692"/>
                </a:lnTo>
                <a:lnTo>
                  <a:pt x="14" y="1580"/>
                </a:lnTo>
                <a:lnTo>
                  <a:pt x="32" y="1469"/>
                </a:lnTo>
                <a:lnTo>
                  <a:pt x="55" y="1362"/>
                </a:lnTo>
                <a:lnTo>
                  <a:pt x="85" y="1256"/>
                </a:lnTo>
                <a:lnTo>
                  <a:pt x="121" y="1154"/>
                </a:lnTo>
                <a:lnTo>
                  <a:pt x="163" y="1054"/>
                </a:lnTo>
                <a:lnTo>
                  <a:pt x="211" y="958"/>
                </a:lnTo>
                <a:lnTo>
                  <a:pt x="265" y="864"/>
                </a:lnTo>
                <a:lnTo>
                  <a:pt x="323" y="774"/>
                </a:lnTo>
                <a:lnTo>
                  <a:pt x="386" y="689"/>
                </a:lnTo>
                <a:lnTo>
                  <a:pt x="454" y="607"/>
                </a:lnTo>
                <a:lnTo>
                  <a:pt x="527" y="529"/>
                </a:lnTo>
                <a:lnTo>
                  <a:pt x="604" y="456"/>
                </a:lnTo>
                <a:lnTo>
                  <a:pt x="686" y="388"/>
                </a:lnTo>
                <a:lnTo>
                  <a:pt x="771" y="325"/>
                </a:lnTo>
                <a:lnTo>
                  <a:pt x="860" y="266"/>
                </a:lnTo>
                <a:lnTo>
                  <a:pt x="953" y="212"/>
                </a:lnTo>
                <a:lnTo>
                  <a:pt x="1050" y="164"/>
                </a:lnTo>
                <a:lnTo>
                  <a:pt x="1150" y="122"/>
                </a:lnTo>
                <a:lnTo>
                  <a:pt x="1251" y="85"/>
                </a:lnTo>
                <a:lnTo>
                  <a:pt x="1357" y="55"/>
                </a:lnTo>
                <a:lnTo>
                  <a:pt x="1464" y="32"/>
                </a:lnTo>
                <a:lnTo>
                  <a:pt x="1574" y="14"/>
                </a:lnTo>
                <a:lnTo>
                  <a:pt x="1686" y="5"/>
                </a:lnTo>
                <a:lnTo>
                  <a:pt x="1799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7AAC19ED-7CFA-4AF2-BE7E-6017F4B12C94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5" name="Content Placeholder 7">
            <a:extLst>
              <a:ext uri="{FF2B5EF4-FFF2-40B4-BE49-F238E27FC236}">
                <a16:creationId xmlns="" xmlns:a16="http://schemas.microsoft.com/office/drawing/2014/main" id="{AF3C3132-3E24-455C-9341-F3767C087D59}"/>
              </a:ext>
            </a:extLst>
          </p:cNvPr>
          <p:cNvSpPr>
            <a:spLocks noGrp="1"/>
          </p:cNvSpPr>
          <p:nvPr>
            <p:ph sz="quarter" idx="14" hasCustomPrompt="1"/>
          </p:nvPr>
        </p:nvSpPr>
        <p:spPr>
          <a:xfrm>
            <a:off x="4421999" y="2443527"/>
            <a:ext cx="3348000" cy="2291676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6" name="Content Placeholder 7">
            <a:extLst>
              <a:ext uri="{FF2B5EF4-FFF2-40B4-BE49-F238E27FC236}">
                <a16:creationId xmlns="" xmlns:a16="http://schemas.microsoft.com/office/drawing/2014/main" id="{2A783413-0A31-4F6C-B545-866183ABB004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8081999" y="2443527"/>
            <a:ext cx="3348000" cy="2291676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278106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>
            <a:extLst>
              <a:ext uri="{FF2B5EF4-FFF2-40B4-BE49-F238E27FC236}">
                <a16:creationId xmlns="" xmlns:a16="http://schemas.microsoft.com/office/drawing/2014/main" id="{9C8E5ED0-7922-414F-9B0F-CA82F0A3C660}"/>
              </a:ext>
            </a:extLst>
          </p:cNvPr>
          <p:cNvSpPr/>
          <p:nvPr userDrawn="1"/>
        </p:nvSpPr>
        <p:spPr>
          <a:xfrm>
            <a:off x="0" y="1540330"/>
            <a:ext cx="12192000" cy="4715606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65AC8F6D-0687-481A-9761-11AB8A79722C}"/>
              </a:ext>
            </a:extLst>
          </p:cNvPr>
          <p:cNvSpPr/>
          <p:nvPr userDrawn="1"/>
        </p:nvSpPr>
        <p:spPr>
          <a:xfrm>
            <a:off x="0" y="1"/>
            <a:ext cx="12191999" cy="1547445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628571" y="6314440"/>
            <a:ext cx="3814856" cy="365125"/>
          </a:xfrm>
        </p:spPr>
        <p:txBody>
          <a:bodyPr/>
          <a:lstStyle/>
          <a:p>
            <a:fld id="{4AE13B8D-7A39-483F-9092-AB66B2338492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  <a:p>
            <a:endParaRPr lang="en-US" noProof="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CEFBAD01-7A3E-42FB-9A1E-EAF5F97616A8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761999" y="2875327"/>
            <a:ext cx="3348000" cy="2291676"/>
          </a:xfrm>
        </p:spPr>
        <p:txBody>
          <a:bodyPr anchor="ctr" anchorCtr="0"/>
          <a:lstStyle/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4" name="Freeform 6" title="Page Number Shape">
            <a:extLst>
              <a:ext uri="{FF2B5EF4-FFF2-40B4-BE49-F238E27FC236}">
                <a16:creationId xmlns="" xmlns:a16="http://schemas.microsoft.com/office/drawing/2014/main" id="{0370AA61-B230-4320-8591-17B9EA527174}"/>
              </a:ext>
            </a:extLst>
          </p:cNvPr>
          <p:cNvSpPr/>
          <p:nvPr userDrawn="1"/>
        </p:nvSpPr>
        <p:spPr bwMode="auto">
          <a:xfrm>
            <a:off x="11792583" y="356478"/>
            <a:ext cx="407988" cy="819150"/>
          </a:xfrm>
          <a:custGeom>
            <a:avLst/>
            <a:gdLst/>
            <a:ahLst/>
            <a:cxnLst/>
            <a:rect l="0" t="0" r="r" b="b"/>
            <a:pathLst>
              <a:path w="1799" h="3612">
                <a:moveTo>
                  <a:pt x="1799" y="0"/>
                </a:moveTo>
                <a:lnTo>
                  <a:pt x="1799" y="3612"/>
                </a:lnTo>
                <a:lnTo>
                  <a:pt x="1686" y="3609"/>
                </a:lnTo>
                <a:lnTo>
                  <a:pt x="1574" y="3598"/>
                </a:lnTo>
                <a:lnTo>
                  <a:pt x="1464" y="3581"/>
                </a:lnTo>
                <a:lnTo>
                  <a:pt x="1357" y="3557"/>
                </a:lnTo>
                <a:lnTo>
                  <a:pt x="1251" y="3527"/>
                </a:lnTo>
                <a:lnTo>
                  <a:pt x="1150" y="3490"/>
                </a:lnTo>
                <a:lnTo>
                  <a:pt x="1050" y="3448"/>
                </a:lnTo>
                <a:lnTo>
                  <a:pt x="953" y="3401"/>
                </a:lnTo>
                <a:lnTo>
                  <a:pt x="860" y="3347"/>
                </a:lnTo>
                <a:lnTo>
                  <a:pt x="771" y="3289"/>
                </a:lnTo>
                <a:lnTo>
                  <a:pt x="686" y="3224"/>
                </a:lnTo>
                <a:lnTo>
                  <a:pt x="604" y="3156"/>
                </a:lnTo>
                <a:lnTo>
                  <a:pt x="527" y="3083"/>
                </a:lnTo>
                <a:lnTo>
                  <a:pt x="454" y="3005"/>
                </a:lnTo>
                <a:lnTo>
                  <a:pt x="386" y="2923"/>
                </a:lnTo>
                <a:lnTo>
                  <a:pt x="323" y="2838"/>
                </a:lnTo>
                <a:lnTo>
                  <a:pt x="265" y="2748"/>
                </a:lnTo>
                <a:lnTo>
                  <a:pt x="211" y="2655"/>
                </a:lnTo>
                <a:lnTo>
                  <a:pt x="163" y="2559"/>
                </a:lnTo>
                <a:lnTo>
                  <a:pt x="121" y="2459"/>
                </a:lnTo>
                <a:lnTo>
                  <a:pt x="85" y="2356"/>
                </a:lnTo>
                <a:lnTo>
                  <a:pt x="55" y="2251"/>
                </a:lnTo>
                <a:lnTo>
                  <a:pt x="32" y="2143"/>
                </a:lnTo>
                <a:lnTo>
                  <a:pt x="14" y="2033"/>
                </a:lnTo>
                <a:lnTo>
                  <a:pt x="4" y="1920"/>
                </a:lnTo>
                <a:lnTo>
                  <a:pt x="0" y="1806"/>
                </a:lnTo>
                <a:lnTo>
                  <a:pt x="4" y="1692"/>
                </a:lnTo>
                <a:lnTo>
                  <a:pt x="14" y="1580"/>
                </a:lnTo>
                <a:lnTo>
                  <a:pt x="32" y="1469"/>
                </a:lnTo>
                <a:lnTo>
                  <a:pt x="55" y="1362"/>
                </a:lnTo>
                <a:lnTo>
                  <a:pt x="85" y="1256"/>
                </a:lnTo>
                <a:lnTo>
                  <a:pt x="121" y="1154"/>
                </a:lnTo>
                <a:lnTo>
                  <a:pt x="163" y="1054"/>
                </a:lnTo>
                <a:lnTo>
                  <a:pt x="211" y="958"/>
                </a:lnTo>
                <a:lnTo>
                  <a:pt x="265" y="864"/>
                </a:lnTo>
                <a:lnTo>
                  <a:pt x="323" y="774"/>
                </a:lnTo>
                <a:lnTo>
                  <a:pt x="386" y="689"/>
                </a:lnTo>
                <a:lnTo>
                  <a:pt x="454" y="607"/>
                </a:lnTo>
                <a:lnTo>
                  <a:pt x="527" y="529"/>
                </a:lnTo>
                <a:lnTo>
                  <a:pt x="604" y="456"/>
                </a:lnTo>
                <a:lnTo>
                  <a:pt x="686" y="388"/>
                </a:lnTo>
                <a:lnTo>
                  <a:pt x="771" y="325"/>
                </a:lnTo>
                <a:lnTo>
                  <a:pt x="860" y="266"/>
                </a:lnTo>
                <a:lnTo>
                  <a:pt x="953" y="212"/>
                </a:lnTo>
                <a:lnTo>
                  <a:pt x="1050" y="164"/>
                </a:lnTo>
                <a:lnTo>
                  <a:pt x="1150" y="122"/>
                </a:lnTo>
                <a:lnTo>
                  <a:pt x="1251" y="85"/>
                </a:lnTo>
                <a:lnTo>
                  <a:pt x="1357" y="55"/>
                </a:lnTo>
                <a:lnTo>
                  <a:pt x="1464" y="32"/>
                </a:lnTo>
                <a:lnTo>
                  <a:pt x="1574" y="14"/>
                </a:lnTo>
                <a:lnTo>
                  <a:pt x="1686" y="5"/>
                </a:lnTo>
                <a:lnTo>
                  <a:pt x="1799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fld id="{7AAC19ED-7CFA-4AF2-BE7E-6017F4B12C94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sp>
        <p:nvSpPr>
          <p:cNvPr id="16" name="Content Placeholder 7">
            <a:extLst>
              <a:ext uri="{FF2B5EF4-FFF2-40B4-BE49-F238E27FC236}">
                <a16:creationId xmlns="" xmlns:a16="http://schemas.microsoft.com/office/drawing/2014/main" id="{2A783413-0A31-4F6C-B545-866183ABB004}"/>
              </a:ext>
            </a:extLst>
          </p:cNvPr>
          <p:cNvSpPr>
            <a:spLocks noGrp="1"/>
          </p:cNvSpPr>
          <p:nvPr>
            <p:ph sz="quarter" idx="15" hasCustomPrompt="1"/>
          </p:nvPr>
        </p:nvSpPr>
        <p:spPr>
          <a:xfrm>
            <a:off x="8081999" y="2875327"/>
            <a:ext cx="3348000" cy="2291676"/>
          </a:xfrm>
        </p:spPr>
        <p:txBody>
          <a:bodyPr anchor="ctr" anchorCtr="0"/>
          <a:lstStyle/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" name="Title 2">
            <a:extLst>
              <a:ext uri="{FF2B5EF4-FFF2-40B4-BE49-F238E27FC236}">
                <a16:creationId xmlns="" xmlns:a16="http://schemas.microsoft.com/office/drawing/2014/main" id="{8C4C76CE-242A-40DC-B9BA-9F6CD2FEBA0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 bwMode="ltGray">
          <a:xfrm>
            <a:off x="761999" y="280278"/>
            <a:ext cx="10676571" cy="1002422"/>
          </a:xfrm>
        </p:spPr>
        <p:txBody>
          <a:bodyPr anchor="ctr" anchorCtr="0"/>
          <a:lstStyle>
            <a:lvl1pPr algn="ctr">
              <a:defRPr>
                <a:solidFill>
                  <a:schemeClr val="accent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56689044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0" y="352848"/>
            <a:ext cx="10667998" cy="1002422"/>
          </a:xfrm>
        </p:spPr>
        <p:txBody>
          <a:bodyPr anchor="ctr" anchorCtr="0"/>
          <a:lstStyle>
            <a:lvl1pPr algn="l">
              <a:defRPr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8848724" y="1534886"/>
            <a:ext cx="2581273" cy="427536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1B421F-7852-47A7-8672-3F4B3DC607FF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  <a:p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CEFBAD01-7A3E-42FB-9A1E-EAF5F97616A8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762000" y="1534886"/>
            <a:ext cx="7829550" cy="427536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497476186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right Content Le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F4768376-ED37-468E-9A28-4A8C73222CFB}"/>
              </a:ext>
            </a:extLst>
          </p:cNvPr>
          <p:cNvSpPr/>
          <p:nvPr userDrawn="1"/>
        </p:nvSpPr>
        <p:spPr>
          <a:xfrm>
            <a:off x="5263637" y="0"/>
            <a:ext cx="6928363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1CE990-BAB9-4562-95E3-50660C2796F3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  <a:p>
            <a:endParaRPr lang="en-US" noProof="0" dirty="0"/>
          </a:p>
        </p:txBody>
      </p:sp>
      <p:sp>
        <p:nvSpPr>
          <p:cNvPr id="6" name="Content Placeholder 12">
            <a:extLst>
              <a:ext uri="{FF2B5EF4-FFF2-40B4-BE49-F238E27FC236}">
                <a16:creationId xmlns="" xmlns:a16="http://schemas.microsoft.com/office/drawing/2014/main" id="{DEDD3AEB-5731-4BFB-B455-2CAA76BB8C15}"/>
              </a:ext>
            </a:extLst>
          </p:cNvPr>
          <p:cNvSpPr>
            <a:spLocks noGrp="1"/>
          </p:cNvSpPr>
          <p:nvPr>
            <p:ph idx="1" hasCustomPrompt="1"/>
          </p:nvPr>
        </p:nvSpPr>
        <p:spPr>
          <a:xfrm>
            <a:off x="6322695" y="358646"/>
            <a:ext cx="5505450" cy="5896056"/>
          </a:xfrm>
        </p:spPr>
        <p:txBody>
          <a:bodyPr anchor="ctr" anchorCtr="0">
            <a:normAutofit/>
          </a:bodyPr>
          <a:lstStyle>
            <a:lvl1pPr>
              <a:defRPr sz="2800"/>
            </a:lvl1pPr>
          </a:lstStyle>
          <a:p>
            <a:pPr marL="0" lvl="0" indent="0">
              <a:lnSpc>
                <a:spcPct val="100000"/>
              </a:lnSpc>
              <a:spcAft>
                <a:spcPts val="2400"/>
              </a:spcAft>
              <a:buNone/>
            </a:pPr>
            <a:r>
              <a:rPr lang="en-US" sz="3200" noProof="0">
                <a:cs typeface="Segoe UI" panose="020B0502040204020203" pitchFamily="34" charset="0"/>
              </a:rPr>
              <a:t>Edit Master text styles</a:t>
            </a:r>
          </a:p>
        </p:txBody>
      </p:sp>
      <p:sp>
        <p:nvSpPr>
          <p:cNvPr id="8" name="Freeform 6" title="Page Number Shape">
            <a:extLst>
              <a:ext uri="{FF2B5EF4-FFF2-40B4-BE49-F238E27FC236}">
                <a16:creationId xmlns="" xmlns:a16="http://schemas.microsoft.com/office/drawing/2014/main" id="{F054F317-CFFE-48EF-91D4-872C9FE7043D}"/>
              </a:ext>
            </a:extLst>
          </p:cNvPr>
          <p:cNvSpPr/>
          <p:nvPr userDrawn="1"/>
        </p:nvSpPr>
        <p:spPr bwMode="auto">
          <a:xfrm>
            <a:off x="11793378" y="360167"/>
            <a:ext cx="407988" cy="819150"/>
          </a:xfrm>
          <a:custGeom>
            <a:avLst/>
            <a:gdLst/>
            <a:ahLst/>
            <a:cxnLst/>
            <a:rect l="0" t="0" r="r" b="b"/>
            <a:pathLst>
              <a:path w="1799" h="3612">
                <a:moveTo>
                  <a:pt x="1799" y="0"/>
                </a:moveTo>
                <a:lnTo>
                  <a:pt x="1799" y="3612"/>
                </a:lnTo>
                <a:lnTo>
                  <a:pt x="1686" y="3609"/>
                </a:lnTo>
                <a:lnTo>
                  <a:pt x="1574" y="3598"/>
                </a:lnTo>
                <a:lnTo>
                  <a:pt x="1464" y="3581"/>
                </a:lnTo>
                <a:lnTo>
                  <a:pt x="1357" y="3557"/>
                </a:lnTo>
                <a:lnTo>
                  <a:pt x="1251" y="3527"/>
                </a:lnTo>
                <a:lnTo>
                  <a:pt x="1150" y="3490"/>
                </a:lnTo>
                <a:lnTo>
                  <a:pt x="1050" y="3448"/>
                </a:lnTo>
                <a:lnTo>
                  <a:pt x="953" y="3401"/>
                </a:lnTo>
                <a:lnTo>
                  <a:pt x="860" y="3347"/>
                </a:lnTo>
                <a:lnTo>
                  <a:pt x="771" y="3289"/>
                </a:lnTo>
                <a:lnTo>
                  <a:pt x="686" y="3224"/>
                </a:lnTo>
                <a:lnTo>
                  <a:pt x="604" y="3156"/>
                </a:lnTo>
                <a:lnTo>
                  <a:pt x="527" y="3083"/>
                </a:lnTo>
                <a:lnTo>
                  <a:pt x="454" y="3005"/>
                </a:lnTo>
                <a:lnTo>
                  <a:pt x="386" y="2923"/>
                </a:lnTo>
                <a:lnTo>
                  <a:pt x="323" y="2838"/>
                </a:lnTo>
                <a:lnTo>
                  <a:pt x="265" y="2748"/>
                </a:lnTo>
                <a:lnTo>
                  <a:pt x="211" y="2655"/>
                </a:lnTo>
                <a:lnTo>
                  <a:pt x="163" y="2559"/>
                </a:lnTo>
                <a:lnTo>
                  <a:pt x="121" y="2459"/>
                </a:lnTo>
                <a:lnTo>
                  <a:pt x="85" y="2356"/>
                </a:lnTo>
                <a:lnTo>
                  <a:pt x="55" y="2251"/>
                </a:lnTo>
                <a:lnTo>
                  <a:pt x="32" y="2143"/>
                </a:lnTo>
                <a:lnTo>
                  <a:pt x="14" y="2033"/>
                </a:lnTo>
                <a:lnTo>
                  <a:pt x="4" y="1920"/>
                </a:lnTo>
                <a:lnTo>
                  <a:pt x="0" y="1806"/>
                </a:lnTo>
                <a:lnTo>
                  <a:pt x="4" y="1692"/>
                </a:lnTo>
                <a:lnTo>
                  <a:pt x="14" y="1580"/>
                </a:lnTo>
                <a:lnTo>
                  <a:pt x="32" y="1469"/>
                </a:lnTo>
                <a:lnTo>
                  <a:pt x="55" y="1362"/>
                </a:lnTo>
                <a:lnTo>
                  <a:pt x="85" y="1256"/>
                </a:lnTo>
                <a:lnTo>
                  <a:pt x="121" y="1154"/>
                </a:lnTo>
                <a:lnTo>
                  <a:pt x="163" y="1054"/>
                </a:lnTo>
                <a:lnTo>
                  <a:pt x="211" y="958"/>
                </a:lnTo>
                <a:lnTo>
                  <a:pt x="265" y="864"/>
                </a:lnTo>
                <a:lnTo>
                  <a:pt x="323" y="774"/>
                </a:lnTo>
                <a:lnTo>
                  <a:pt x="386" y="689"/>
                </a:lnTo>
                <a:lnTo>
                  <a:pt x="454" y="607"/>
                </a:lnTo>
                <a:lnTo>
                  <a:pt x="527" y="529"/>
                </a:lnTo>
                <a:lnTo>
                  <a:pt x="604" y="456"/>
                </a:lnTo>
                <a:lnTo>
                  <a:pt x="686" y="388"/>
                </a:lnTo>
                <a:lnTo>
                  <a:pt x="771" y="325"/>
                </a:lnTo>
                <a:lnTo>
                  <a:pt x="860" y="266"/>
                </a:lnTo>
                <a:lnTo>
                  <a:pt x="953" y="212"/>
                </a:lnTo>
                <a:lnTo>
                  <a:pt x="1050" y="164"/>
                </a:lnTo>
                <a:lnTo>
                  <a:pt x="1150" y="122"/>
                </a:lnTo>
                <a:lnTo>
                  <a:pt x="1251" y="85"/>
                </a:lnTo>
                <a:lnTo>
                  <a:pt x="1357" y="55"/>
                </a:lnTo>
                <a:lnTo>
                  <a:pt x="1464" y="32"/>
                </a:lnTo>
                <a:lnTo>
                  <a:pt x="1574" y="14"/>
                </a:lnTo>
                <a:lnTo>
                  <a:pt x="1686" y="5"/>
                </a:lnTo>
                <a:lnTo>
                  <a:pt x="1799" y="0"/>
                </a:lnTo>
                <a:close/>
              </a:path>
            </a:pathLst>
          </a:custGeom>
          <a:solidFill>
            <a:schemeClr val="tx1">
              <a:lumMod val="85000"/>
              <a:lumOff val="15000"/>
            </a:schemeClr>
          </a:solidFill>
          <a:ln w="0">
            <a:noFill/>
            <a:prstDash val="solid"/>
            <a:round/>
            <a:headEnd/>
            <a:tailEnd/>
          </a:ln>
        </p:spPr>
      </p:sp>
      <p:sp>
        <p:nvSpPr>
          <p:cNvPr id="11" name="Title 10">
            <a:extLst>
              <a:ext uri="{FF2B5EF4-FFF2-40B4-BE49-F238E27FC236}">
                <a16:creationId xmlns="" xmlns:a16="http://schemas.microsoft.com/office/drawing/2014/main" id="{0D58896D-DB7B-49E4-87EC-67CEAB2EF53C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707570" y="548792"/>
            <a:ext cx="3833906" cy="4952492"/>
          </a:xfrm>
        </p:spPr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9119275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>
            <a:extLst>
              <a:ext uri="{FF2B5EF4-FFF2-40B4-BE49-F238E27FC236}">
                <a16:creationId xmlns="" xmlns:a16="http://schemas.microsoft.com/office/drawing/2014/main" id="{060054D9-7800-4106-9C2D-E383D9D6A16D}"/>
              </a:ext>
            </a:extLst>
          </p:cNvPr>
          <p:cNvSpPr/>
          <p:nvPr userDrawn="1"/>
        </p:nvSpPr>
        <p:spPr>
          <a:xfrm>
            <a:off x="6901869" y="0"/>
            <a:ext cx="5293360" cy="6858000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noProof="0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FEBBCD-CBA1-4D0B-806D-FC14D8656200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  <a:p>
            <a:endParaRPr lang="en-US" noProof="0" dirty="0"/>
          </a:p>
        </p:txBody>
      </p:sp>
      <p:sp>
        <p:nvSpPr>
          <p:cNvPr id="8" name="Content Placeholder 7">
            <a:extLst>
              <a:ext uri="{FF2B5EF4-FFF2-40B4-BE49-F238E27FC236}">
                <a16:creationId xmlns="" xmlns:a16="http://schemas.microsoft.com/office/drawing/2014/main" id="{CEFBAD01-7A3E-42FB-9A1E-EAF5F97616A8}"/>
              </a:ext>
            </a:extLst>
          </p:cNvPr>
          <p:cNvSpPr>
            <a:spLocks noGrp="1"/>
          </p:cNvSpPr>
          <p:nvPr>
            <p:ph sz="quarter" idx="13" hasCustomPrompt="1"/>
          </p:nvPr>
        </p:nvSpPr>
        <p:spPr>
          <a:xfrm>
            <a:off x="1146659" y="688779"/>
            <a:ext cx="5746376" cy="5223072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 bwMode="ltGray">
          <a:xfrm>
            <a:off x="7213600" y="280278"/>
            <a:ext cx="4641006" cy="2397608"/>
          </a:xfrm>
        </p:spPr>
        <p:txBody>
          <a:bodyPr anchor="ctr" anchorCtr="0"/>
          <a:lstStyle>
            <a:lvl1pPr algn="ctr">
              <a:defRPr>
                <a:solidFill>
                  <a:schemeClr val="accent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12" name="Freeform 6" title="Page Number Shape">
            <a:extLst>
              <a:ext uri="{FF2B5EF4-FFF2-40B4-BE49-F238E27FC236}">
                <a16:creationId xmlns="" xmlns:a16="http://schemas.microsoft.com/office/drawing/2014/main" id="{B162E9BD-1CEB-41D5-8DEB-7C5EDF3B01C3}"/>
              </a:ext>
            </a:extLst>
          </p:cNvPr>
          <p:cNvSpPr/>
          <p:nvPr userDrawn="1"/>
        </p:nvSpPr>
        <p:spPr bwMode="auto">
          <a:xfrm>
            <a:off x="11792583" y="356478"/>
            <a:ext cx="407988" cy="819150"/>
          </a:xfrm>
          <a:custGeom>
            <a:avLst/>
            <a:gdLst/>
            <a:ahLst/>
            <a:cxnLst/>
            <a:rect l="0" t="0" r="r" b="b"/>
            <a:pathLst>
              <a:path w="1799" h="3612">
                <a:moveTo>
                  <a:pt x="1799" y="0"/>
                </a:moveTo>
                <a:lnTo>
                  <a:pt x="1799" y="3612"/>
                </a:lnTo>
                <a:lnTo>
                  <a:pt x="1686" y="3609"/>
                </a:lnTo>
                <a:lnTo>
                  <a:pt x="1574" y="3598"/>
                </a:lnTo>
                <a:lnTo>
                  <a:pt x="1464" y="3581"/>
                </a:lnTo>
                <a:lnTo>
                  <a:pt x="1357" y="3557"/>
                </a:lnTo>
                <a:lnTo>
                  <a:pt x="1251" y="3527"/>
                </a:lnTo>
                <a:lnTo>
                  <a:pt x="1150" y="3490"/>
                </a:lnTo>
                <a:lnTo>
                  <a:pt x="1050" y="3448"/>
                </a:lnTo>
                <a:lnTo>
                  <a:pt x="953" y="3401"/>
                </a:lnTo>
                <a:lnTo>
                  <a:pt x="860" y="3347"/>
                </a:lnTo>
                <a:lnTo>
                  <a:pt x="771" y="3289"/>
                </a:lnTo>
                <a:lnTo>
                  <a:pt x="686" y="3224"/>
                </a:lnTo>
                <a:lnTo>
                  <a:pt x="604" y="3156"/>
                </a:lnTo>
                <a:lnTo>
                  <a:pt x="527" y="3083"/>
                </a:lnTo>
                <a:lnTo>
                  <a:pt x="454" y="3005"/>
                </a:lnTo>
                <a:lnTo>
                  <a:pt x="386" y="2923"/>
                </a:lnTo>
                <a:lnTo>
                  <a:pt x="323" y="2838"/>
                </a:lnTo>
                <a:lnTo>
                  <a:pt x="265" y="2748"/>
                </a:lnTo>
                <a:lnTo>
                  <a:pt x="211" y="2655"/>
                </a:lnTo>
                <a:lnTo>
                  <a:pt x="163" y="2559"/>
                </a:lnTo>
                <a:lnTo>
                  <a:pt x="121" y="2459"/>
                </a:lnTo>
                <a:lnTo>
                  <a:pt x="85" y="2356"/>
                </a:lnTo>
                <a:lnTo>
                  <a:pt x="55" y="2251"/>
                </a:lnTo>
                <a:lnTo>
                  <a:pt x="32" y="2143"/>
                </a:lnTo>
                <a:lnTo>
                  <a:pt x="14" y="2033"/>
                </a:lnTo>
                <a:lnTo>
                  <a:pt x="4" y="1920"/>
                </a:lnTo>
                <a:lnTo>
                  <a:pt x="0" y="1806"/>
                </a:lnTo>
                <a:lnTo>
                  <a:pt x="4" y="1692"/>
                </a:lnTo>
                <a:lnTo>
                  <a:pt x="14" y="1580"/>
                </a:lnTo>
                <a:lnTo>
                  <a:pt x="32" y="1469"/>
                </a:lnTo>
                <a:lnTo>
                  <a:pt x="55" y="1362"/>
                </a:lnTo>
                <a:lnTo>
                  <a:pt x="85" y="1256"/>
                </a:lnTo>
                <a:lnTo>
                  <a:pt x="121" y="1154"/>
                </a:lnTo>
                <a:lnTo>
                  <a:pt x="163" y="1054"/>
                </a:lnTo>
                <a:lnTo>
                  <a:pt x="211" y="958"/>
                </a:lnTo>
                <a:lnTo>
                  <a:pt x="265" y="864"/>
                </a:lnTo>
                <a:lnTo>
                  <a:pt x="323" y="774"/>
                </a:lnTo>
                <a:lnTo>
                  <a:pt x="386" y="689"/>
                </a:lnTo>
                <a:lnTo>
                  <a:pt x="454" y="607"/>
                </a:lnTo>
                <a:lnTo>
                  <a:pt x="527" y="529"/>
                </a:lnTo>
                <a:lnTo>
                  <a:pt x="604" y="456"/>
                </a:lnTo>
                <a:lnTo>
                  <a:pt x="686" y="388"/>
                </a:lnTo>
                <a:lnTo>
                  <a:pt x="771" y="325"/>
                </a:lnTo>
                <a:lnTo>
                  <a:pt x="860" y="266"/>
                </a:lnTo>
                <a:lnTo>
                  <a:pt x="953" y="212"/>
                </a:lnTo>
                <a:lnTo>
                  <a:pt x="1050" y="164"/>
                </a:lnTo>
                <a:lnTo>
                  <a:pt x="1150" y="122"/>
                </a:lnTo>
                <a:lnTo>
                  <a:pt x="1251" y="85"/>
                </a:lnTo>
                <a:lnTo>
                  <a:pt x="1357" y="55"/>
                </a:lnTo>
                <a:lnTo>
                  <a:pt x="1464" y="32"/>
                </a:lnTo>
                <a:lnTo>
                  <a:pt x="1574" y="14"/>
                </a:lnTo>
                <a:lnTo>
                  <a:pt x="1686" y="5"/>
                </a:lnTo>
                <a:lnTo>
                  <a:pt x="1799" y="0"/>
                </a:lnTo>
                <a:close/>
              </a:path>
            </a:pathLst>
          </a:custGeom>
          <a:solidFill>
            <a:schemeClr val="bg1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146886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0" y="557784"/>
            <a:ext cx="3831336" cy="4956048"/>
          </a:xfrm>
        </p:spPr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2C437-5C9D-4B1A-9C56-1C544AB8146E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  <a:p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Content Placeholder 2">
            <a:extLst>
              <a:ext uri="{FF2B5EF4-FFF2-40B4-BE49-F238E27FC236}">
                <a16:creationId xmlns="" xmlns:a16="http://schemas.microsoft.com/office/drawing/2014/main" id="{A1651A72-6E17-4CF4-8218-285FCAC88EC4}"/>
              </a:ext>
            </a:extLst>
          </p:cNvPr>
          <p:cNvSpPr>
            <a:spLocks noGrp="1"/>
          </p:cNvSpPr>
          <p:nvPr>
            <p:ph sz="half" idx="1" hasCustomPrompt="1"/>
          </p:nvPr>
        </p:nvSpPr>
        <p:spPr>
          <a:xfrm>
            <a:off x="5181600" y="557784"/>
            <a:ext cx="6248400" cy="230796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" name="Content Placeholder 3">
            <a:extLst>
              <a:ext uri="{FF2B5EF4-FFF2-40B4-BE49-F238E27FC236}">
                <a16:creationId xmlns="" xmlns:a16="http://schemas.microsoft.com/office/drawing/2014/main" id="{E2A31231-1080-4CC0-9896-EF779EE27CB5}"/>
              </a:ext>
            </a:extLst>
          </p:cNvPr>
          <p:cNvSpPr>
            <a:spLocks noGrp="1"/>
          </p:cNvSpPr>
          <p:nvPr>
            <p:ph sz="half" idx="2" hasCustomPrompt="1"/>
          </p:nvPr>
        </p:nvSpPr>
        <p:spPr>
          <a:xfrm>
            <a:off x="5165121" y="2950589"/>
            <a:ext cx="6188679" cy="2563243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1603272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0" y="557784"/>
            <a:ext cx="3831336" cy="4956048"/>
          </a:xfrm>
        </p:spPr>
        <p:txBody>
          <a:bodyPr/>
          <a:lstStyle/>
          <a:p>
            <a:r>
              <a:rPr lang="en-US" noProof="0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2C437-5C9D-4B1A-9C56-1C544AB8146E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  <a:p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72395291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762000" y="555479"/>
            <a:ext cx="3838776" cy="1921022"/>
          </a:xfrm>
        </p:spPr>
        <p:txBody>
          <a:bodyPr anchor="t">
            <a:noAutofit/>
          </a:bodyPr>
          <a:lstStyle>
            <a:lvl1pPr>
              <a:lnSpc>
                <a:spcPct val="93000"/>
              </a:lnSpc>
              <a:defRPr sz="4400"/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762000" y="2621512"/>
            <a:ext cx="3838776" cy="3239537"/>
          </a:xfrm>
        </p:spPr>
        <p:txBody>
          <a:bodyPr/>
          <a:lstStyle>
            <a:lvl1pPr marL="0" indent="0" algn="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5E975-0B6B-4B58-A4AA-C8F33B87478E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Picture Placeholder 2">
            <a:extLst>
              <a:ext uri="{FF2B5EF4-FFF2-40B4-BE49-F238E27FC236}">
                <a16:creationId xmlns="" xmlns:a16="http://schemas.microsoft.com/office/drawing/2014/main" id="{B3A5F786-D848-499D-B37D-96CF11DE90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555480"/>
            <a:ext cx="6246812" cy="530557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 smtClean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1726215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6" y="2861733"/>
            <a:ext cx="8825657" cy="1915647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5" y="4777381"/>
            <a:ext cx="8825658" cy="860400"/>
          </a:xfrm>
        </p:spPr>
        <p:txBody>
          <a:bodyPr anchor="t"/>
          <a:lstStyle>
            <a:lvl1pPr marL="0" indent="0" algn="l">
              <a:buNone/>
              <a:defRPr sz="2000" cap="all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5A1469-2D5F-4CF6-9A65-876A4BCDDACA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 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7" name="Freeform 6" title="Page Number Shape"/>
          <p:cNvSpPr/>
          <p:nvPr userDrawn="1"/>
        </p:nvSpPr>
        <p:spPr bwMode="auto">
          <a:xfrm>
            <a:off x="11784011" y="345139"/>
            <a:ext cx="407988" cy="819150"/>
          </a:xfrm>
          <a:custGeom>
            <a:avLst/>
            <a:gdLst/>
            <a:ahLst/>
            <a:cxnLst/>
            <a:rect l="0" t="0" r="r" b="b"/>
            <a:pathLst>
              <a:path w="1799" h="3612">
                <a:moveTo>
                  <a:pt x="1799" y="0"/>
                </a:moveTo>
                <a:lnTo>
                  <a:pt x="1799" y="3612"/>
                </a:lnTo>
                <a:lnTo>
                  <a:pt x="1686" y="3609"/>
                </a:lnTo>
                <a:lnTo>
                  <a:pt x="1574" y="3598"/>
                </a:lnTo>
                <a:lnTo>
                  <a:pt x="1464" y="3581"/>
                </a:lnTo>
                <a:lnTo>
                  <a:pt x="1357" y="3557"/>
                </a:lnTo>
                <a:lnTo>
                  <a:pt x="1251" y="3527"/>
                </a:lnTo>
                <a:lnTo>
                  <a:pt x="1150" y="3490"/>
                </a:lnTo>
                <a:lnTo>
                  <a:pt x="1050" y="3448"/>
                </a:lnTo>
                <a:lnTo>
                  <a:pt x="953" y="3401"/>
                </a:lnTo>
                <a:lnTo>
                  <a:pt x="860" y="3347"/>
                </a:lnTo>
                <a:lnTo>
                  <a:pt x="771" y="3289"/>
                </a:lnTo>
                <a:lnTo>
                  <a:pt x="686" y="3224"/>
                </a:lnTo>
                <a:lnTo>
                  <a:pt x="604" y="3156"/>
                </a:lnTo>
                <a:lnTo>
                  <a:pt x="527" y="3083"/>
                </a:lnTo>
                <a:lnTo>
                  <a:pt x="454" y="3005"/>
                </a:lnTo>
                <a:lnTo>
                  <a:pt x="386" y="2923"/>
                </a:lnTo>
                <a:lnTo>
                  <a:pt x="323" y="2838"/>
                </a:lnTo>
                <a:lnTo>
                  <a:pt x="265" y="2748"/>
                </a:lnTo>
                <a:lnTo>
                  <a:pt x="211" y="2655"/>
                </a:lnTo>
                <a:lnTo>
                  <a:pt x="163" y="2559"/>
                </a:lnTo>
                <a:lnTo>
                  <a:pt x="121" y="2459"/>
                </a:lnTo>
                <a:lnTo>
                  <a:pt x="85" y="2356"/>
                </a:lnTo>
                <a:lnTo>
                  <a:pt x="55" y="2251"/>
                </a:lnTo>
                <a:lnTo>
                  <a:pt x="32" y="2143"/>
                </a:lnTo>
                <a:lnTo>
                  <a:pt x="14" y="2033"/>
                </a:lnTo>
                <a:lnTo>
                  <a:pt x="4" y="1920"/>
                </a:lnTo>
                <a:lnTo>
                  <a:pt x="0" y="1806"/>
                </a:lnTo>
                <a:lnTo>
                  <a:pt x="4" y="1692"/>
                </a:lnTo>
                <a:lnTo>
                  <a:pt x="14" y="1580"/>
                </a:lnTo>
                <a:lnTo>
                  <a:pt x="32" y="1469"/>
                </a:lnTo>
                <a:lnTo>
                  <a:pt x="55" y="1362"/>
                </a:lnTo>
                <a:lnTo>
                  <a:pt x="85" y="1256"/>
                </a:lnTo>
                <a:lnTo>
                  <a:pt x="121" y="1154"/>
                </a:lnTo>
                <a:lnTo>
                  <a:pt x="163" y="1054"/>
                </a:lnTo>
                <a:lnTo>
                  <a:pt x="211" y="958"/>
                </a:lnTo>
                <a:lnTo>
                  <a:pt x="265" y="864"/>
                </a:lnTo>
                <a:lnTo>
                  <a:pt x="323" y="774"/>
                </a:lnTo>
                <a:lnTo>
                  <a:pt x="386" y="689"/>
                </a:lnTo>
                <a:lnTo>
                  <a:pt x="454" y="607"/>
                </a:lnTo>
                <a:lnTo>
                  <a:pt x="527" y="529"/>
                </a:lnTo>
                <a:lnTo>
                  <a:pt x="604" y="456"/>
                </a:lnTo>
                <a:lnTo>
                  <a:pt x="686" y="388"/>
                </a:lnTo>
                <a:lnTo>
                  <a:pt x="771" y="325"/>
                </a:lnTo>
                <a:lnTo>
                  <a:pt x="860" y="266"/>
                </a:lnTo>
                <a:lnTo>
                  <a:pt x="953" y="212"/>
                </a:lnTo>
                <a:lnTo>
                  <a:pt x="1050" y="164"/>
                </a:lnTo>
                <a:lnTo>
                  <a:pt x="1150" y="122"/>
                </a:lnTo>
                <a:lnTo>
                  <a:pt x="1251" y="85"/>
                </a:lnTo>
                <a:lnTo>
                  <a:pt x="1357" y="55"/>
                </a:lnTo>
                <a:lnTo>
                  <a:pt x="1464" y="32"/>
                </a:lnTo>
                <a:lnTo>
                  <a:pt x="1574" y="14"/>
                </a:lnTo>
                <a:lnTo>
                  <a:pt x="1686" y="5"/>
                </a:lnTo>
                <a:lnTo>
                  <a:pt x="1799" y="0"/>
                </a:lnTo>
                <a:close/>
              </a:path>
            </a:pathLst>
          </a:custGeom>
          <a:solidFill>
            <a:schemeClr val="tx2"/>
          </a:solidFill>
          <a:ln w="0">
            <a:noFill/>
            <a:prstDash val="solid"/>
            <a:round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08521316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03312" y="2060575"/>
            <a:ext cx="4396339" cy="4195763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654493" y="2056092"/>
            <a:ext cx="4396341" cy="4200245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2C437-5C9D-4B1A-9C56-1C544AB8146E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</a:p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5553082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3" y="1905000"/>
            <a:ext cx="43963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03312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654495" y="1905000"/>
            <a:ext cx="439633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bg2">
                    <a:lumMod val="40000"/>
                    <a:lumOff val="6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654495" y="2514600"/>
            <a:ext cx="4396339" cy="3741738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2C437-5C9D-4B1A-9C56-1C544AB8146E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</a:p>
          <a:p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1221019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272C437-5C9D-4B1A-9C56-1C544AB8146E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</a:p>
          <a:p>
            <a:endParaRPr lang="en-US" noProof="0" dirty="0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12637800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CF2D3B-BB2C-4EA8-8616-6D874F8BB777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</a:p>
          <a:p>
            <a:endParaRPr lang="en-US" noProof="0" dirty="0"/>
          </a:p>
        </p:txBody>
      </p:sp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501167799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3" y="1447800"/>
            <a:ext cx="3401064" cy="14478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84616" y="1447800"/>
            <a:ext cx="5195997" cy="4572000"/>
          </a:xfrm>
        </p:spPr>
        <p:txBody>
          <a:bodyPr anchor="ctr">
            <a:normAutofit/>
          </a:bodyPr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3" y="3129280"/>
            <a:ext cx="3401063" cy="2895599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5E975-0B6B-4B58-A4AA-C8F33B87478E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</a:p>
          <a:p>
            <a:endParaRPr lang="en-US" noProof="0" dirty="0"/>
          </a:p>
        </p:txBody>
      </p:sp>
      <p:sp>
        <p:nvSpPr>
          <p:cNvPr id="6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520006053"/>
      </p:ext>
    </p:extLst>
  </p:cSld>
  <p:clrMapOvr>
    <a:masterClrMapping/>
  </p:clrMapOvr>
  <p:extLst>
    <p:ext uri="{DCECCB84-F9BA-43D5-87BE-67443E8EF086}">
      <p15:sldGuideLst xmlns:p15="http://schemas.microsoft.com/office/powerpoint/2012/main"/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3907" y="1854192"/>
            <a:ext cx="5092906" cy="1574808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949546" y="1143000"/>
            <a:ext cx="3200400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657600"/>
            <a:ext cx="5084979" cy="1371600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85E975-0B6B-4B58-A4AA-C8F33B87478E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smtClean="0"/>
              <a:t>Add a footer</a:t>
            </a:r>
          </a:p>
          <a:p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68164506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image" Target="../media/image5.png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image" Target="../media/image4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image" Target="../media/image3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13"/>
          <a:stretch/>
        </p:blipFill>
        <p:spPr>
          <a:xfrm>
            <a:off x="0" y="2669685"/>
            <a:ext cx="4037012" cy="418831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640"/>
          <a:stretch/>
        </p:blipFill>
        <p:spPr>
          <a:xfrm>
            <a:off x="0" y="2892347"/>
            <a:ext cx="1522412" cy="2365453"/>
          </a:xfrm>
          <a:prstGeom prst="rect">
            <a:avLst/>
          </a:prstGeom>
        </p:spPr>
      </p:pic>
      <p:sp>
        <p:nvSpPr>
          <p:cNvPr id="16" name="Oval 15"/>
          <p:cNvSpPr/>
          <p:nvPr/>
        </p:nvSpPr>
        <p:spPr>
          <a:xfrm>
            <a:off x="8609012" y="1676400"/>
            <a:ext cx="2819400" cy="2819400"/>
          </a:xfrm>
          <a:prstGeom prst="ellipse">
            <a:avLst/>
          </a:prstGeom>
          <a:gradFill flip="none" rotWithShape="1">
            <a:gsLst>
              <a:gs pos="0">
                <a:schemeClr val="bg2">
                  <a:lumMod val="60000"/>
                  <a:lumOff val="40000"/>
                  <a:alpha val="7000"/>
                </a:schemeClr>
              </a:gs>
              <a:gs pos="69000">
                <a:schemeClr val="bg2">
                  <a:lumMod val="60000"/>
                  <a:lumOff val="40000"/>
                  <a:alpha val="0"/>
                </a:schemeClr>
              </a:gs>
              <a:gs pos="36000">
                <a:schemeClr val="bg2">
                  <a:lumMod val="60000"/>
                  <a:lumOff val="40000"/>
                  <a:alpha val="6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813"/>
          <a:stretch/>
        </p:blipFill>
        <p:spPr>
          <a:xfrm>
            <a:off x="7999412" y="0"/>
            <a:ext cx="1603387" cy="11414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320"/>
          <a:stretch/>
        </p:blipFill>
        <p:spPr>
          <a:xfrm>
            <a:off x="8605878" y="6096000"/>
            <a:ext cx="993734" cy="762000"/>
          </a:xfrm>
          <a:prstGeom prst="rect">
            <a:avLst/>
          </a:prstGeom>
        </p:spPr>
      </p:pic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46111" y="452718"/>
            <a:ext cx="9404723" cy="1400530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03312" y="2052918"/>
            <a:ext cx="8946541" cy="41954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5400000">
            <a:off x="10155639" y="1790701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fld id="{9E139DA8-D636-4336-B416-25DD0050B639}" type="datetime8">
              <a:rPr lang="en-US" noProof="0" smtClean="0"/>
              <a:t>3/16/2020 5:01 PM</a:t>
            </a:fld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5400000">
            <a:off x="8951573" y="3225297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100" b="0" i="0">
                <a:solidFill>
                  <a:schemeClr val="tx1">
                    <a:tint val="75000"/>
                    <a:alpha val="60000"/>
                  </a:schemeClr>
                </a:solidFill>
              </a:defRPr>
            </a:lvl1pPr>
          </a:lstStyle>
          <a:p>
            <a:r>
              <a:rPr lang="en-US" noProof="0" smtClean="0"/>
              <a:t>Add a footer 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AAC19ED-7CFA-4AF2-BE7E-6017F4B12C94}" type="slidenum">
              <a:rPr lang="en-US" noProof="0" smtClean="0"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01711981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08" r:id="rId1"/>
    <p:sldLayoutId id="2147483709" r:id="rId2"/>
    <p:sldLayoutId id="2147483710" r:id="rId3"/>
    <p:sldLayoutId id="2147483711" r:id="rId4"/>
    <p:sldLayoutId id="2147483712" r:id="rId5"/>
    <p:sldLayoutId id="2147483713" r:id="rId6"/>
    <p:sldLayoutId id="2147483714" r:id="rId7"/>
    <p:sldLayoutId id="2147483715" r:id="rId8"/>
    <p:sldLayoutId id="2147483716" r:id="rId9"/>
    <p:sldLayoutId id="2147483717" r:id="rId10"/>
    <p:sldLayoutId id="2147483718" r:id="rId11"/>
    <p:sldLayoutId id="2147483719" r:id="rId12"/>
    <p:sldLayoutId id="2147483720" r:id="rId13"/>
    <p:sldLayoutId id="2147483721" r:id="rId14"/>
    <p:sldLayoutId id="2147483722" r:id="rId15"/>
    <p:sldLayoutId id="2147483723" r:id="rId16"/>
    <p:sldLayoutId id="2147483724" r:id="rId17"/>
    <p:sldLayoutId id="2147483673" r:id="rId18"/>
    <p:sldLayoutId id="2147483677" r:id="rId19"/>
    <p:sldLayoutId id="2147483674" r:id="rId20"/>
    <p:sldLayoutId id="2147483679" r:id="rId21"/>
    <p:sldLayoutId id="2147483678" r:id="rId22"/>
    <p:sldLayoutId id="2147483676" r:id="rId23"/>
    <p:sldLayoutId id="2147483675" r:id="rId24"/>
    <p:sldLayoutId id="2147483682" r:id="rId25"/>
    <p:sldLayoutId id="2147483681" r:id="rId26"/>
    <p:sldLayoutId id="2147483680" r:id="rId27"/>
  </p:sldLayoutIdLst>
  <p:hf hdr="0" ftr="0" dt="0"/>
  <p:txStyles>
    <p:titleStyle>
      <a:lvl1pPr algn="l" defTabSz="457200" rtl="0" eaLnBrk="1" latinLnBrk="0" hangingPunct="1">
        <a:spcBef>
          <a:spcPct val="0"/>
        </a:spcBef>
        <a:buNone/>
        <a:defRPr sz="4200" b="0" i="0" kern="1200">
          <a:solidFill>
            <a:schemeClr val="tx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2000" b="0" i="0" kern="1200">
          <a:solidFill>
            <a:schemeClr val="tx1"/>
          </a:solidFill>
          <a:latin typeface="+mj-lt"/>
          <a:ea typeface="+mj-ea"/>
          <a:cs typeface="+mj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800" b="0" i="0" kern="1200">
          <a:solidFill>
            <a:schemeClr val="tx1"/>
          </a:solidFill>
          <a:latin typeface="+mj-lt"/>
          <a:ea typeface="+mj-ea"/>
          <a:cs typeface="+mj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600" b="0" i="0" kern="1200">
          <a:solidFill>
            <a:schemeClr val="tx1"/>
          </a:solidFill>
          <a:latin typeface="+mj-lt"/>
          <a:ea typeface="+mj-ea"/>
          <a:cs typeface="+mj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5pPr>
      <a:lvl6pPr marL="2506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bg2">
            <a:lumMod val="40000"/>
            <a:lumOff val="60000"/>
          </a:schemeClr>
        </a:buClr>
        <a:buSzPct val="80000"/>
        <a:buFont typeface="Wingdings 3" charset="2"/>
        <a:buChar char=""/>
        <a:defRPr sz="1400" b="0" i="0" kern="1200">
          <a:solidFill>
            <a:schemeClr val="tx1"/>
          </a:solidFill>
          <a:latin typeface="+mj-lt"/>
          <a:ea typeface="+mj-ea"/>
          <a:cs typeface="+mj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0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8.png"/><Relationship Id="rId4" Type="http://schemas.openxmlformats.org/officeDocument/2006/relationships/image" Target="../media/image14.w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15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Teacher">
            <a:extLst>
              <a:ext uri="{FF2B5EF4-FFF2-40B4-BE49-F238E27FC236}">
                <a16:creationId xmlns="" xmlns:a16="http://schemas.microsoft.com/office/drawing/2014/main" id="{55999741-3CB0-4E9F-9B1F-47F7BDC2DBF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rightnessContrast bright="-40000"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9476" y="0"/>
            <a:ext cx="12240000" cy="690664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="" xmlns:a16="http://schemas.microsoft.com/office/drawing/2014/main" id="{C478B3CD-9828-4280-95EC-5F9D73400FF8}"/>
              </a:ext>
            </a:extLst>
          </p:cNvPr>
          <p:cNvSpPr>
            <a:spLocks noGrp="1"/>
          </p:cNvSpPr>
          <p:nvPr>
            <p:ph type="title"/>
          </p:nvPr>
        </p:nvSpPr>
        <p:spPr bwMode="white"/>
        <p:txBody>
          <a:bodyPr>
            <a:normAutofit fontScale="90000"/>
          </a:bodyPr>
          <a:lstStyle/>
          <a:p>
            <a:r>
              <a:rPr lang="en-US" sz="8000" dirty="0">
                <a:solidFill>
                  <a:schemeClr val="tx1"/>
                </a:solidFill>
              </a:rPr>
              <a:t>Welcome to </a:t>
            </a:r>
            <a:br>
              <a:rPr lang="en-US" sz="8000" dirty="0">
                <a:solidFill>
                  <a:schemeClr val="tx1"/>
                </a:solidFill>
              </a:rPr>
            </a:br>
            <a:r>
              <a:rPr lang="en-US" sz="8000" dirty="0" smtClean="0">
                <a:solidFill>
                  <a:schemeClr val="tx1"/>
                </a:solidFill>
              </a:rPr>
              <a:t>MATH-434</a:t>
            </a:r>
            <a:br>
              <a:rPr lang="en-US" sz="8000" dirty="0" smtClean="0">
                <a:solidFill>
                  <a:schemeClr val="tx1"/>
                </a:solidFill>
              </a:rPr>
            </a:br>
            <a:r>
              <a:rPr lang="en-US" sz="8000" dirty="0" smtClean="0">
                <a:solidFill>
                  <a:schemeClr val="tx1"/>
                </a:solidFill>
              </a:rPr>
              <a:t>SPECIAL FUNCTION</a:t>
            </a:r>
            <a:endParaRPr lang="en-US" sz="8000" dirty="0">
              <a:solidFill>
                <a:schemeClr val="accent1"/>
              </a:solidFill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="" xmlns:a16="http://schemas.microsoft.com/office/drawing/2014/main" id="{5A9A3178-CB65-4687-BC8A-DBB6F3C6EF12}"/>
              </a:ext>
            </a:extLst>
          </p:cNvPr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pPr>
              <a:lnSpc>
                <a:spcPct val="100000"/>
              </a:lnSpc>
            </a:pPr>
            <a:endParaRPr lang="en-US" sz="3200" dirty="0" smtClean="0">
              <a:solidFill>
                <a:schemeClr val="tx1"/>
              </a:solidFill>
              <a:cs typeface="Segoe UI" panose="020B0502040204020203" pitchFamily="34" charset="0"/>
            </a:endParaRPr>
          </a:p>
          <a:p>
            <a:pPr>
              <a:lnSpc>
                <a:spcPct val="100000"/>
              </a:lnSpc>
            </a:pPr>
            <a:endParaRPr lang="en-US" sz="3200" dirty="0">
              <a:solidFill>
                <a:schemeClr val="tx1"/>
              </a:solidFill>
              <a:cs typeface="Segoe UI" panose="020B0502040204020203" pitchFamily="34" charset="0"/>
            </a:endParaRPr>
          </a:p>
          <a:p>
            <a:pPr>
              <a:lnSpc>
                <a:spcPct val="100000"/>
              </a:lnSpc>
            </a:pPr>
            <a:r>
              <a:rPr lang="en-US" sz="3800" dirty="0" smtClean="0">
                <a:solidFill>
                  <a:schemeClr val="tx1"/>
                </a:solidFill>
                <a:cs typeface="Segoe UI" panose="020B0502040204020203" pitchFamily="34" charset="0"/>
              </a:rPr>
              <a:t> </a:t>
            </a:r>
            <a:r>
              <a:rPr lang="en-US" sz="12800" b="1" dirty="0" smtClean="0">
                <a:solidFill>
                  <a:schemeClr val="tx1"/>
                </a:solidFill>
                <a:cs typeface="Segoe UI" panose="020B0502040204020203" pitchFamily="34" charset="0"/>
              </a:rPr>
              <a:t>Teacher : Nida Ibrar </a:t>
            </a:r>
          </a:p>
          <a:p>
            <a:pPr>
              <a:lnSpc>
                <a:spcPct val="100000"/>
              </a:lnSpc>
            </a:pPr>
            <a:r>
              <a:rPr lang="en-US" sz="12800" b="1" dirty="0" smtClean="0">
                <a:solidFill>
                  <a:schemeClr val="tx1"/>
                </a:solidFill>
                <a:cs typeface="Segoe UI" panose="020B0502040204020203" pitchFamily="34" charset="0"/>
              </a:rPr>
              <a:t>Department of Mathematics</a:t>
            </a:r>
          </a:p>
          <a:p>
            <a:pPr>
              <a:lnSpc>
                <a:spcPct val="100000"/>
              </a:lnSpc>
            </a:pPr>
            <a:r>
              <a:rPr lang="en-US" sz="12800" b="1" dirty="0" smtClean="0">
                <a:solidFill>
                  <a:schemeClr val="tx1"/>
                </a:solidFill>
                <a:cs typeface="Segoe UI" panose="020B0502040204020203" pitchFamily="34" charset="0"/>
              </a:rPr>
              <a:t>University of Sargodha</a:t>
            </a:r>
            <a:endParaRPr lang="en-US" sz="12800" b="1" dirty="0">
              <a:solidFill>
                <a:schemeClr val="tx1"/>
              </a:solidFill>
              <a:cs typeface="Segoe UI" panose="020B0502040204020203" pitchFamily="34" charset="0"/>
            </a:endParaRPr>
          </a:p>
        </p:txBody>
      </p:sp>
      <p:sp>
        <p:nvSpPr>
          <p:cNvPr id="4" name="Slide Number Placeholder 3" hidden="1">
            <a:extLst>
              <a:ext uri="{FF2B5EF4-FFF2-40B4-BE49-F238E27FC236}">
                <a16:creationId xmlns="" xmlns:a16="http://schemas.microsoft.com/office/drawing/2014/main" id="{192D9B22-CA63-4CDB-8957-40947F45B7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smtClean="0"/>
              <a:t>1</a:t>
            </a:fld>
            <a:endParaRPr lang="en-US" dirty="0"/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698C1723-6BE3-4292-90F2-43C7A22F5038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GrpSpPr/>
          <p:nvPr/>
        </p:nvGrpSpPr>
        <p:grpSpPr bwMode="white">
          <a:xfrm>
            <a:off x="2407627" y="1184031"/>
            <a:ext cx="7376746" cy="4149970"/>
            <a:chOff x="2989385" y="1679331"/>
            <a:chExt cx="7376746" cy="2681654"/>
          </a:xfrm>
        </p:grpSpPr>
        <p:cxnSp>
          <p:nvCxnSpPr>
            <p:cNvPr id="7" name="Straight Connector 6">
              <a:extLst>
                <a:ext uri="{FF2B5EF4-FFF2-40B4-BE49-F238E27FC236}">
                  <a16:creationId xmlns="" xmlns:a16="http://schemas.microsoft.com/office/drawing/2014/main" id="{EFF9A4E4-33FF-4BA5-9A1C-6E8B73621BEB}"/>
                </a:ext>
              </a:extLst>
            </p:cNvPr>
            <p:cNvCxnSpPr/>
            <p:nvPr/>
          </p:nvCxnSpPr>
          <p:spPr bwMode="white">
            <a:xfrm>
              <a:off x="2989385" y="1679331"/>
              <a:ext cx="7376746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="" xmlns:a16="http://schemas.microsoft.com/office/drawing/2014/main" id="{D9168D7F-9049-4135-9731-02DB8D3CD4C9}"/>
                </a:ext>
              </a:extLst>
            </p:cNvPr>
            <p:cNvCxnSpPr/>
            <p:nvPr/>
          </p:nvCxnSpPr>
          <p:spPr bwMode="white">
            <a:xfrm>
              <a:off x="10366130" y="1688123"/>
              <a:ext cx="0" cy="2672862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="" xmlns:a16="http://schemas.microsoft.com/office/drawing/2014/main" id="{0A19D412-8FFA-4958-A76C-EB9E1F690AD9}"/>
                </a:ext>
              </a:extLst>
            </p:cNvPr>
            <p:cNvCxnSpPr/>
            <p:nvPr/>
          </p:nvCxnSpPr>
          <p:spPr bwMode="white">
            <a:xfrm>
              <a:off x="2989385" y="1679331"/>
              <a:ext cx="0" cy="267480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="" xmlns:a16="http://schemas.microsoft.com/office/drawing/2014/main" id="{E85B0E36-8696-452F-958E-984FBF104D99}"/>
                </a:ext>
              </a:extLst>
            </p:cNvPr>
            <p:cNvCxnSpPr/>
            <p:nvPr/>
          </p:nvCxnSpPr>
          <p:spPr bwMode="white">
            <a:xfrm>
              <a:off x="2989385" y="4354131"/>
              <a:ext cx="1740877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="" xmlns:a16="http://schemas.microsoft.com/office/drawing/2014/main" id="{D3F49821-5888-450B-ABA1-D4D7B73EC2AB}"/>
                </a:ext>
              </a:extLst>
            </p:cNvPr>
            <p:cNvCxnSpPr/>
            <p:nvPr/>
          </p:nvCxnSpPr>
          <p:spPr bwMode="white">
            <a:xfrm>
              <a:off x="8625254" y="4360985"/>
              <a:ext cx="1740877" cy="0"/>
            </a:xfrm>
            <a:prstGeom prst="line">
              <a:avLst/>
            </a:prstGeom>
            <a:ln w="19050">
              <a:solidFill>
                <a:schemeClr val="accent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575169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10</a:t>
            </a:fld>
            <a:endParaRPr lang="en-US" noProof="0" dirty="0"/>
          </a:p>
        </p:txBody>
      </p:sp>
      <p:sp>
        <p:nvSpPr>
          <p:cNvPr id="4" name="TextBox 3"/>
          <p:cNvSpPr txBox="1"/>
          <p:nvPr/>
        </p:nvSpPr>
        <p:spPr>
          <a:xfrm>
            <a:off x="1311215" y="914400"/>
            <a:ext cx="9879524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Home Task </a:t>
            </a:r>
          </a:p>
          <a:p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695203" y="1610551"/>
                <a:ext cx="7672420" cy="6272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)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5203" y="1610551"/>
                <a:ext cx="7672420" cy="627288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Smiley Face 7"/>
          <p:cNvSpPr/>
          <p:nvPr/>
        </p:nvSpPr>
        <p:spPr>
          <a:xfrm>
            <a:off x="4175186" y="4641011"/>
            <a:ext cx="1777041" cy="1742536"/>
          </a:xfrm>
          <a:prstGeom prst="smileyFac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60939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82427" y="4727275"/>
            <a:ext cx="8825658" cy="1708031"/>
          </a:xfrm>
        </p:spPr>
        <p:txBody>
          <a:bodyPr/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en-US" sz="2400" b="1" dirty="0" smtClean="0"/>
              <a:t>CONTIGUOUS FUNCTION</a:t>
            </a:r>
            <a:br>
              <a:rPr lang="en-US" sz="2400" b="1" dirty="0" smtClean="0"/>
            </a:br>
            <a:r>
              <a:rPr lang="en-US" sz="2400" b="1" dirty="0" smtClean="0"/>
              <a:t>DEF:-</a:t>
            </a:r>
            <a:br>
              <a:rPr lang="en-US" sz="2400" b="1" dirty="0" smtClean="0"/>
            </a:br>
            <a:r>
              <a:rPr lang="en-US" sz="2400" b="1" dirty="0" smtClean="0"/>
              <a:t>A Function is said to be Contiguous function F(a, b;c;z),  if it is obtained  by increasing and decreasing  one of the three parameter functions (a,b,c) by unity, there are six contiguous  functions to F</a:t>
            </a:r>
            <a:br>
              <a:rPr lang="en-US" sz="2400" b="1" dirty="0" smtClean="0"/>
            </a:br>
            <a:r>
              <a:rPr lang="en-US" sz="2400" b="1" dirty="0" smtClean="0"/>
              <a:t>F(a+) , F(a-), F(b+), F(b-), F(c+), F(c-) these contiguous function defined by Guass.</a:t>
            </a:r>
            <a:br>
              <a:rPr lang="en-US" sz="2400" b="1" dirty="0" smtClean="0"/>
            </a:br>
            <a:r>
              <a:rPr lang="en-US" sz="2400" b="1" dirty="0" smtClean="0"/>
              <a:t/>
            </a:r>
            <a:br>
              <a:rPr lang="en-US" sz="2400" b="1" dirty="0" smtClean="0"/>
            </a:br>
            <a:r>
              <a:rPr lang="en-US" sz="2400" b="1" dirty="0" smtClean="0"/>
              <a:t>CONTIGUOUS FUNCTION RELATION</a:t>
            </a:r>
            <a:br>
              <a:rPr lang="en-US" sz="2400" b="1" dirty="0" smtClean="0"/>
            </a:br>
            <a:r>
              <a:rPr lang="en-US" sz="2400" b="1" dirty="0" smtClean="0"/>
              <a:t>The combination  of F and two contiguous function is call contiguous relation</a:t>
            </a:r>
            <a:br>
              <a:rPr lang="en-US" sz="2400" b="1" dirty="0" smtClean="0"/>
            </a:br>
            <a:r>
              <a:rPr lang="en-US" sz="2400" b="1" dirty="0" smtClean="0"/>
              <a:t/>
            </a:r>
            <a:br>
              <a:rPr lang="en-US" sz="2400" b="1" dirty="0" smtClean="0"/>
            </a:br>
            <a:endParaRPr lang="en-US" sz="2400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82427" y="295729"/>
            <a:ext cx="8825658" cy="861420"/>
          </a:xfrm>
        </p:spPr>
        <p:txBody>
          <a:bodyPr>
            <a:normAutofit/>
          </a:bodyPr>
          <a:lstStyle/>
          <a:p>
            <a:r>
              <a:rPr lang="en-US" sz="2800" b="1" dirty="0" smtClean="0">
                <a:solidFill>
                  <a:schemeClr val="tx1"/>
                </a:solidFill>
              </a:rPr>
              <a:t>SPECIAL FUNCTION         CONTIGUOUS FUNCTIONS</a:t>
            </a:r>
            <a:endParaRPr lang="en-US" sz="2800" b="1" dirty="0">
              <a:solidFill>
                <a:schemeClr val="tx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2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1168333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3</a:t>
            </a:fld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452438"/>
            <a:ext cx="9404350" cy="1400175"/>
          </a:xfrm>
        </p:spPr>
        <p:txBody>
          <a:bodyPr/>
          <a:lstStyle/>
          <a:p>
            <a:r>
              <a:rPr lang="en-US" dirty="0"/>
              <a:t>CONTIGUOUS FUNCTIONS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1295351"/>
              </p:ext>
            </p:extLst>
          </p:nvPr>
        </p:nvGraphicFramePr>
        <p:xfrm>
          <a:off x="1328738" y="1098550"/>
          <a:ext cx="8039100" cy="466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3" imgW="2082600" imgH="1218960" progId="Equation.DSMT4">
                  <p:embed/>
                </p:oleObj>
              </mc:Choice>
              <mc:Fallback>
                <p:oleObj name="Equation" r:id="rId3" imgW="208260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8738" y="1098550"/>
                        <a:ext cx="8039100" cy="46688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85148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4</a:t>
            </a:fld>
            <a:endParaRPr lang="en-US" noProof="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013946"/>
              </p:ext>
            </p:extLst>
          </p:nvPr>
        </p:nvGraphicFramePr>
        <p:xfrm>
          <a:off x="423375" y="571860"/>
          <a:ext cx="5821363" cy="2532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4" imgW="1282680" imgH="1168200" progId="Equation.DSMT4">
                  <p:embed/>
                </p:oleObj>
              </mc:Choice>
              <mc:Fallback>
                <p:oleObj name="Equation" r:id="rId4" imgW="128268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23375" y="571860"/>
                        <a:ext cx="5821363" cy="2532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002657" y="679572"/>
            <a:ext cx="588321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Definition is complete 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2953606" y="3103923"/>
                <a:ext cx="3407799" cy="10733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𝐹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i="0">
                          <a:latin typeface="Cambria Math" panose="02040503050406030204" pitchFamily="18" charset="0"/>
                        </a:rPr>
                        <m:t>+)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nary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53606" y="3103923"/>
                <a:ext cx="3407799" cy="107330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ectangle 8"/>
              <p:cNvSpPr/>
              <p:nvPr/>
            </p:nvSpPr>
            <p:spPr>
              <a:xfrm>
                <a:off x="783989" y="4811939"/>
                <a:ext cx="3681092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)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+1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3989" y="4811939"/>
                <a:ext cx="3681092" cy="369332"/>
              </a:xfrm>
              <a:prstGeom prst="rect">
                <a:avLst/>
              </a:prstGeom>
              <a:blipFill rotWithShape="0">
                <a:blip r:embed="rId7"/>
                <a:stretch>
                  <a:fillRect t="-116393" r="-332" b="-1868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1" name="Rectangle 10"/>
              <p:cNvSpPr/>
              <p:nvPr/>
            </p:nvSpPr>
            <p:spPr>
              <a:xfrm>
                <a:off x="4193749" y="4442303"/>
                <a:ext cx="2582309" cy="10733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=0</m:t>
                          </m:r>
                        </m:sub>
                        <m:sup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∞</m:t>
                          </m:r>
                        </m:sup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en-US" i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e>
                                  </m:d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</m:den>
                          </m:f>
                        </m:e>
                      </m:nary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e>
                            <m:sup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p>
                          </m:sSup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93749" y="4442303"/>
                <a:ext cx="2582309" cy="1073307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7249278" y="4661016"/>
                <a:ext cx="2498659" cy="6358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nary>
                      <m:naryPr>
                        <m:chr m:val="∑"/>
                        <m:limLoc m:val="undOvr"/>
                        <m:grow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  <m:r>
                          <a:rPr lang="en-US" i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  <m:sup>
                        <m:r>
                          <a:rPr lang="en-US" i="0">
                            <a:latin typeface="Cambria Math" panose="02040503050406030204" pitchFamily="18" charset="0"/>
                          </a:rPr>
                          <m:t>∞</m:t>
                        </m:r>
                      </m:sup>
                      <m:e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n</m:t>
                                </m:r>
                              </m:e>
                            </m:d>
                          </m:num>
                          <m:den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den>
                        </m:f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𝛿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nary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9278" y="4661016"/>
                <a:ext cx="2498659" cy="635880"/>
              </a:xfrm>
              <a:prstGeom prst="rect">
                <a:avLst/>
              </a:prstGeom>
              <a:blipFill rotWithShape="0">
                <a:blip r:embed="rId9"/>
                <a:stretch>
                  <a:fillRect l="-19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/>
          <p:cNvSpPr txBox="1"/>
          <p:nvPr/>
        </p:nvSpPr>
        <p:spPr>
          <a:xfrm>
            <a:off x="1751162" y="5872280"/>
            <a:ext cx="519310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imilarly to find the  F(b+),  F(c-)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201805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5</a:t>
            </a:fld>
            <a:endParaRPr lang="en-US" noProof="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01099"/>
              </p:ext>
            </p:extLst>
          </p:nvPr>
        </p:nvGraphicFramePr>
        <p:xfrm>
          <a:off x="7634739" y="1197735"/>
          <a:ext cx="4303975" cy="5499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2717640" imgH="4368600" progId="Equation.DSMT4">
                  <p:embed/>
                </p:oleObj>
              </mc:Choice>
              <mc:Fallback>
                <p:oleObj name="Equation" r:id="rId3" imgW="2717640" imgH="436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34739" y="1197735"/>
                        <a:ext cx="4303975" cy="5499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500332" y="295728"/>
                <a:ext cx="3416060" cy="3693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)=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𝐹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1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;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332" y="295728"/>
                <a:ext cx="3416060" cy="369332"/>
              </a:xfrm>
              <a:prstGeom prst="rect">
                <a:avLst/>
              </a:prstGeom>
              <a:blipFill rotWithShape="0">
                <a:blip r:embed="rId5"/>
                <a:stretch>
                  <a:fillRect t="-118333" r="-4464" b="-191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Rectangle 14"/>
              <p:cNvSpPr/>
              <p:nvPr/>
            </p:nvSpPr>
            <p:spPr>
              <a:xfrm>
                <a:off x="3474942" y="295728"/>
                <a:ext cx="3137269" cy="31148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end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)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𝑏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)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</m:t>
                                        </m:r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nary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74942" y="295728"/>
                <a:ext cx="3137269" cy="311489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59690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6</a:t>
            </a:fld>
            <a:endParaRPr lang="en-US" noProof="0" dirty="0"/>
          </a:p>
        </p:txBody>
      </p:sp>
      <p:sp>
        <p:nvSpPr>
          <p:cNvPr id="3" name="TextBox 2"/>
          <p:cNvSpPr txBox="1"/>
          <p:nvPr/>
        </p:nvSpPr>
        <p:spPr>
          <a:xfrm>
            <a:off x="310551" y="586596"/>
            <a:ext cx="971334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Contiguous Function Relations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310550" y="1547268"/>
                <a:ext cx="6349041" cy="32803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.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+)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endChr m:val="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d>
                                      <m:dPr>
                                        <m:end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𝛿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end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)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550" y="1547268"/>
                <a:ext cx="6349041" cy="3280385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858616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7</a:t>
            </a:fld>
            <a:endParaRPr lang="en-US" noProof="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270048"/>
              </p:ext>
            </p:extLst>
          </p:nvPr>
        </p:nvGraphicFramePr>
        <p:xfrm>
          <a:off x="2768600" y="2081213"/>
          <a:ext cx="4165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4165560" imgH="761760" progId="Equation.DSMT4">
                  <p:embed/>
                </p:oleObj>
              </mc:Choice>
              <mc:Fallback>
                <p:oleObj name="Equation" r:id="rId3" imgW="4165560" imgH="761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8600" y="2081213"/>
                        <a:ext cx="4165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742991" y="679572"/>
                <a:ext cx="4565609" cy="549394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1)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+)−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end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d>
                                      <m:dPr>
                                        <m:end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1)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𝛿</m:t>
                                            </m:r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e>
                                </m:nary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end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end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end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1</m:t>
                                            </m:r>
                                          </m:e>
                                        </m:d>
                                      </m:den>
                                    </m:f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)−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1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2991" y="679572"/>
                <a:ext cx="4565609" cy="5493940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060039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8</a:t>
            </a:fld>
            <a:endParaRPr lang="en-US" noProof="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57202" y="0"/>
                <a:ext cx="7771423" cy="74240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3.</m:t>
                                </m:r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d>
                                      <m:dPr>
                                        <m:end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1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−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𝑧</m:t>
                                        </m:r>
                                      </m:e>
                                    </m:d>
                                  </m:e>
                                </m:d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)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)!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num>
                                  <m:den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</m:e>
                                        </m:d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1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end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𝑎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)</m:t>
                                        </m:r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𝑏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begChr m:val=""/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sSub>
                                          <m:sSub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sSubPr>
                                          <m:e>
                                            <m:d>
                                              <m:d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</m:ctrlPr>
                                              </m:dPr>
                                              <m:e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</a:rPr>
                                                  <m:t>𝑐</m:t>
                                                </m:r>
                                              </m:e>
                                            </m:d>
                                          </m:e>
                                          <m:sub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sub>
                                        </m:sSub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𝑧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p>
                                </m:sSup>
                              </m:num>
                              <m:den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!</m:t>
                                </m:r>
                              </m:den>
                            </m:f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)(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𝑏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num>
                                  <m:den>
                                    <m:d>
                                      <m:d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d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  <m:r>
                                          <a:rPr lang="en-US" i="0">
                                            <a:latin typeface="Cambria Math" panose="02040503050406030204" pitchFamily="18" charset="0"/>
                                          </a:rPr>
                                          <m:t>+</m:t>
                                        </m:r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e>
                                    </m:d>
                                  </m:den>
                                </m:f>
                              </m:e>
                            </m:nary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den>
                            </m:f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(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𝑐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)+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d>
                                  <m:dPr>
                                    <m:begChr m:val="["/>
                                    <m:endChr m:val="]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+</m:t>
                                    </m:r>
                                    <m:f>
                                      <m:f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)(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−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𝑏</m:t>
                                            </m:r>
                                          </m:e>
                                        </m:d>
                                      </m:num>
                                      <m:den>
                                        <m:d>
                                          <m:dPr>
                                            <m:ctrlP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dPr>
                                          <m:e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𝑐</m:t>
                                            </m:r>
                                            <m:r>
                                              <a:rPr lang="en-US" i="0">
                                                <a:latin typeface="Cambria Math" panose="02040503050406030204" pitchFamily="18" charset="0"/>
                                              </a:rPr>
                                              <m:t>+</m:t>
                                            </m:r>
                                            <m:r>
                                              <a:rPr lang="en-US" i="1">
                                                <a:latin typeface="Cambria Math" panose="02040503050406030204" pitchFamily="18" charset="0"/>
                                              </a:rPr>
                                              <m:t>𝑛</m:t>
                                            </m:r>
                                          </m:e>
                                        </m:d>
                                      </m:den>
                                    </m:f>
                                  </m:e>
                                </m:d>
                              </m:e>
                            </m:nary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𝛿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202" y="0"/>
                <a:ext cx="7771423" cy="7424020"/>
              </a:xfrm>
              <a:prstGeom prst="rect">
                <a:avLst/>
              </a:prstGeom>
              <a:blipFill rotWithShape="0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1510269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AAC19ED-7CFA-4AF2-BE7E-6017F4B12C94}" type="slidenum">
              <a:rPr lang="en-US" noProof="0" smtClean="0"/>
              <a:t>9</a:t>
            </a:fld>
            <a:endParaRPr lang="en-US" noProof="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803927"/>
              </p:ext>
            </p:extLst>
          </p:nvPr>
        </p:nvGraphicFramePr>
        <p:xfrm>
          <a:off x="2768600" y="360363"/>
          <a:ext cx="4165600" cy="420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3" imgW="4165560" imgH="4203360" progId="Equation.DSMT4">
                  <p:embed/>
                </p:oleObj>
              </mc:Choice>
              <mc:Fallback>
                <p:oleObj name="Equation" r:id="rId3" imgW="4165560" imgH="420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68600" y="360363"/>
                        <a:ext cx="4165600" cy="420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474277" y="295729"/>
                <a:ext cx="6654194" cy="24091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𝜃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𝐹</m:t>
                            </m:r>
                            <m:r>
                              <a:rPr lang="en-US" i="0">
                                <a:latin typeface="Cambria Math" panose="02040503050406030204" pitchFamily="18" charset="0"/>
                              </a:rPr>
                              <m:t>=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𝑧</m:t>
                            </m:r>
                            <m:nary>
                              <m:naryPr>
                                <m:chr m:val="∑"/>
                                <m:limLoc m:val="undOvr"/>
                                <m:grow m:val="o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naryPr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0</m:t>
                                </m:r>
                              </m:sub>
                              <m:sup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∞</m:t>
                                </m:r>
                              </m:sup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𝛿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</m:sub>
                                </m:sSub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nary>
                                  <m:naryPr>
                                    <m:chr m:val="∑"/>
                                    <m:limLoc m:val="undOvr"/>
                                    <m:grow m:val="on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naryPr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=0</m:t>
                                    </m:r>
                                  </m:sub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∞</m:t>
                                    </m:r>
                                  </m:sup>
                                  <m:e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𝛿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</m:e>
                                </m:nary>
                              </m:e>
                            </m:nary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(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num>
                              <m:den>
                                <m:d>
                                  <m:dPr>
                                    <m:endChr m:val="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𝑛</m:t>
                                    </m:r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277" y="295729"/>
                <a:ext cx="6654194" cy="2409186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0" y="3018867"/>
                <a:ext cx="9765102" cy="18899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begChr m:val="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)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  <m:m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1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)−</m:t>
                                </m:r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i="0">
                                        <a:latin typeface="Cambria Math" panose="02040503050406030204" pitchFamily="18" charset="0"/>
                                      </a:rPr>
                                      <m:t>−1</m:t>
                                    </m:r>
                                  </m:sup>
                                </m:sSup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𝑧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𝑐</m:t>
                                </m:r>
                                <m:r>
                                  <a:rPr lang="en-US" i="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018867"/>
                <a:ext cx="9765102" cy="1889941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3552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">
  <a:themeElements>
    <a:clrScheme name="Ion">
      <a:dk1>
        <a:sysClr val="windowText" lastClr="000000"/>
      </a:dk1>
      <a:lt1>
        <a:sysClr val="window" lastClr="FFFFFF"/>
      </a:lt1>
      <a:dk2>
        <a:srgbClr val="1E5155"/>
      </a:dk2>
      <a:lt2>
        <a:srgbClr val="EBEBEB"/>
      </a:lt2>
      <a:accent1>
        <a:srgbClr val="B01513"/>
      </a:accent1>
      <a:accent2>
        <a:srgbClr val="EA6312"/>
      </a:accent2>
      <a:accent3>
        <a:srgbClr val="E6B729"/>
      </a:accent3>
      <a:accent4>
        <a:srgbClr val="6AAC90"/>
      </a:accent4>
      <a:accent5>
        <a:srgbClr val="54849A"/>
      </a:accent5>
      <a:accent6>
        <a:srgbClr val="9E5E9B"/>
      </a:accent6>
      <a:hlink>
        <a:srgbClr val="58C1BA"/>
      </a:hlink>
      <a:folHlink>
        <a:srgbClr val="9DFFCB"/>
      </a:folHlink>
    </a:clrScheme>
    <a:fontScheme name="Ion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7000"/>
                <a:hueMod val="88000"/>
                <a:satMod val="130000"/>
                <a:lumMod val="124000"/>
              </a:schemeClr>
            </a:gs>
            <a:gs pos="100000">
              <a:schemeClr val="phClr">
                <a:tint val="96000"/>
                <a:shade val="88000"/>
                <a:hueMod val="108000"/>
                <a:satMod val="164000"/>
                <a:lumMod val="7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108000"/>
                <a:satMod val="164000"/>
                <a:lumMod val="74000"/>
              </a:schemeClr>
              <a:schemeClr val="phClr">
                <a:tint val="96000"/>
                <a:hueMod val="88000"/>
                <a:satMod val="140000"/>
                <a:lumMod val="13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" id="{B8441ADB-2E43-4AF7-B97A-BD870242C6A8}" vid="{292E63A9-BB86-4E3D-B92A-7223C6510D2E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webextensions/_rels/taskpanes.xml.rels><?xml version="1.0" encoding="UTF-8" standalone="yes"?>
<Relationships xmlns="http://schemas.openxmlformats.org/package/2006/relationships"><Relationship Id="rId1" Type="http://schemas.microsoft.com/office/2011/relationships/webextension" Target="webextension1.xml"/></Relationships>
</file>

<file path=ppt/webextensions/taskpanes.xml><?xml version="1.0" encoding="utf-8"?>
<wetp:taskpanes xmlns:wetp="http://schemas.microsoft.com/office/webextensions/taskpanes/2010/11">
  <wetp:taskpane dockstate="right" visibility="0" width="438" row="10">
    <wetp:webextensionref xmlns:r="http://schemas.openxmlformats.org/officeDocument/2006/relationships" r:id="rId1"/>
  </wetp:taskpane>
</wetp:taskpanes>
</file>

<file path=ppt/webextensions/webextension1.xml><?xml version="1.0" encoding="utf-8"?>
<we:webextension xmlns:we="http://schemas.microsoft.com/office/webextensions/webextension/2010/11" id="{B85429E6-13D0-4D69-B2AD-EDA3074FAB41}">
  <we:reference id="wa104381063" version="1.0.0.0" store="en-US" storeType="OMEX"/>
  <we:alternateReferences>
    <we:reference id="wa104381063" version="1.0.0.0" store="" storeType="OMEX"/>
  </we:alternateReferences>
  <we:properties/>
  <we:bindings/>
  <we:snapshot xmlns:r="http://schemas.openxmlformats.org/officeDocument/2006/relationships"/>
</we:webextension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Props1.xml><?xml version="1.0" encoding="utf-8"?>
<ds:datastoreItem xmlns:ds="http://schemas.openxmlformats.org/officeDocument/2006/customXml" ds:itemID="{806DFB17-E262-4301-8AA5-FCE7109ED821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246B2BE6-8FE9-4318-AA40-8F70CEED609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2CF39AE0-32C9-4F1D-B08C-0B8B9BAFC18D}">
  <ds:schemaRefs>
    <ds:schemaRef ds:uri="http://purl.org/dc/dcmitype/"/>
    <ds:schemaRef ds:uri="http://purl.org/dc/elements/1.1/"/>
    <ds:schemaRef ds:uri="71af3243-3dd4-4a8d-8c0d-dd76da1f02a5"/>
    <ds:schemaRef ds:uri="http://www.w3.org/XML/1998/namespace"/>
    <ds:schemaRef ds:uri="http://purl.org/dc/terms/"/>
    <ds:schemaRef ds:uri="http://schemas.microsoft.com/office/2006/metadata/properties"/>
    <ds:schemaRef ds:uri="http://schemas.openxmlformats.org/package/2006/metadata/core-properties"/>
    <ds:schemaRef ds:uri="http://schemas.microsoft.com/office/2006/documentManagement/types"/>
    <ds:schemaRef ds:uri="http://schemas.microsoft.com/office/infopath/2007/PartnerControls"/>
    <ds:schemaRef ds:uri="16c05727-aa75-4e4a-9b5f-8a80a1165891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Ion</Template>
  <TotalTime>0</TotalTime>
  <Words>68</Words>
  <Application>Microsoft Office PowerPoint</Application>
  <PresentationFormat>Widescreen</PresentationFormat>
  <Paragraphs>36</Paragraphs>
  <Slides>1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20" baseType="lpstr">
      <vt:lpstr>Arial</vt:lpstr>
      <vt:lpstr>Calibri</vt:lpstr>
      <vt:lpstr>Cambria Math</vt:lpstr>
      <vt:lpstr>Century Gothic</vt:lpstr>
      <vt:lpstr>Segoe UI</vt:lpstr>
      <vt:lpstr>Times New Roman</vt:lpstr>
      <vt:lpstr>Wingdings</vt:lpstr>
      <vt:lpstr>Wingdings 3</vt:lpstr>
      <vt:lpstr>Ion</vt:lpstr>
      <vt:lpstr>Equation</vt:lpstr>
      <vt:lpstr>Welcome to  MATH-434 SPECIAL FUNCTION</vt:lpstr>
      <vt:lpstr>CONTIGUOUS FUNCTION DEF:- A Function is said to be Contiguous function F(a, b;c;z),  if it is obtained  by increasing and decreasing  one of the three parameter functions (a,b,c) by unity, there are six contiguous  functions to F F(a+) , F(a-), F(b+), F(b-), F(c+), F(c-) these contiguous function defined by Guass.  CONTIGUOUS FUNCTION RELATION The combination  of F and two contiguous function is call contiguous relation  </vt:lpstr>
      <vt:lpstr>CONTIGUOUS FUNC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TIGUOUS FUNCTIONS</dc:title>
  <dc:creator/>
  <cp:lastModifiedBy/>
  <cp:revision>1</cp:revision>
  <dcterms:created xsi:type="dcterms:W3CDTF">2020-03-16T09:48:32Z</dcterms:created>
  <dcterms:modified xsi:type="dcterms:W3CDTF">2020-03-16T12:13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